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589D" w:rsidRPr="000C1F7C" w:rsidRDefault="0040589D" w:rsidP="0040589D">
      <w:pPr>
        <w:jc w:val="center"/>
        <w:rPr>
          <w:b/>
          <w:sz w:val="54"/>
        </w:rPr>
      </w:pPr>
      <w:r w:rsidRPr="000C1F7C">
        <w:rPr>
          <w:b/>
          <w:sz w:val="54"/>
        </w:rPr>
        <w:t>Control system</w:t>
      </w:r>
    </w:p>
    <w:p w:rsidR="0040589D" w:rsidRDefault="00141D88" w:rsidP="00AF6CB1">
      <w:pPr>
        <w:rPr>
          <w:b/>
          <w:sz w:val="30"/>
        </w:rPr>
      </w:pPr>
      <w:r>
        <w:rPr>
          <w:b/>
          <w:sz w:val="30"/>
        </w:rPr>
        <w:t>Assignment</w:t>
      </w:r>
      <w:r w:rsidR="0040589D" w:rsidRPr="000C1F7C">
        <w:rPr>
          <w:b/>
          <w:sz w:val="30"/>
        </w:rPr>
        <w:t xml:space="preserve"> :-1 </w:t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r w:rsidR="00DA44F5">
        <w:rPr>
          <w:b/>
          <w:sz w:val="30"/>
        </w:rPr>
        <w:tab/>
      </w:r>
      <w:bookmarkStart w:id="0" w:name="_GoBack"/>
      <w:bookmarkEnd w:id="0"/>
      <w:r w:rsidR="0040589D" w:rsidRPr="000C1F7C">
        <w:rPr>
          <w:b/>
          <w:sz w:val="30"/>
        </w:rPr>
        <w:t>Unit one</w:t>
      </w:r>
    </w:p>
    <w:p w:rsidR="00AF73C3" w:rsidRPr="000C1F7C" w:rsidRDefault="00A96E8A" w:rsidP="0040589D">
      <w:pPr>
        <w:jc w:val="center"/>
        <w:rPr>
          <w:b/>
          <w:sz w:val="30"/>
        </w:rPr>
      </w:pPr>
      <w:r>
        <w:rPr>
          <w:noProof/>
        </w:rPr>
        <w:pict>
          <v:line id="_x0000_s1389" style="position:absolute;left:0;text-align:left;z-index:251660800" from="0,5.7pt" to="421pt,5.7pt" strokeweight="6pt">
            <v:stroke linestyle="thickBetweenThin"/>
          </v:line>
        </w:pict>
      </w:r>
    </w:p>
    <w:p w:rsidR="0040589D" w:rsidRDefault="0040589D" w:rsidP="0040589D"/>
    <w:p w:rsidR="0040589D" w:rsidRDefault="0040589D" w:rsidP="00A74E01">
      <w:pPr>
        <w:numPr>
          <w:ilvl w:val="0"/>
          <w:numId w:val="1"/>
        </w:numPr>
      </w:pPr>
      <w:r>
        <w:t>Draw the block diagram and then determine the transfer function of the given networks.</w:t>
      </w:r>
    </w:p>
    <w:p w:rsidR="0040589D" w:rsidRDefault="00A96E8A" w:rsidP="0040589D">
      <w:r>
        <w:rPr>
          <w:noProof/>
        </w:rPr>
        <w:pict>
          <v:group id="_x0000_s1108" style="position:absolute;margin-left:225pt;margin-top:4.75pt;width:175.95pt;height:97.55pt;z-index:251655680" coordorigin="7951,7702" coordsize="3519,195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09" type="#_x0000_t202" style="position:absolute;left:9462;top:7946;width:351;height:439" strokecolor="white">
              <v:textbox style="mso-next-textbox:#_x0000_s1109" inset="0,0,0,0">
                <w:txbxContent>
                  <w:p w:rsidR="0040589D" w:rsidRDefault="0040589D" w:rsidP="0040589D"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group id="_x0000_s1110" style="position:absolute;left:8635;top:8152;width:570;height:160" coordorigin="8500,9060" coordsize="1200,160">
              <v:group id="_x0000_s1111" style="position:absolute;left:8500;top:9060;width:300;height:160" coordorigin="8500,9060" coordsize="300,160">
                <v:line id="_x0000_s1112" style="position:absolute;flip:y" from="8500,9060" to="8660,9220"/>
                <v:line id="_x0000_s1113" style="position:absolute;rotation:-90;flip:y" from="8640,9060" to="8800,9220"/>
              </v:group>
              <v:group id="_x0000_s1114" style="position:absolute;left:8800;top:9060;width:300;height:160" coordorigin="8500,9060" coordsize="300,160">
                <v:line id="_x0000_s1115" style="position:absolute;flip:y" from="8500,9060" to="8660,9220"/>
                <v:line id="_x0000_s1116" style="position:absolute;rotation:-90;flip:y" from="8640,9060" to="8800,9220"/>
              </v:group>
              <v:group id="_x0000_s1117" style="position:absolute;left:9100;top:9060;width:300;height:160" coordorigin="8500,9060" coordsize="300,160">
                <v:line id="_x0000_s1118" style="position:absolute;flip:y" from="8500,9060" to="8660,9220"/>
                <v:line id="_x0000_s1119" style="position:absolute;rotation:-90;flip:y" from="8640,9060" to="8800,9220"/>
              </v:group>
              <v:group id="_x0000_s1120" style="position:absolute;left:9400;top:9060;width:300;height:160" coordorigin="8500,9060" coordsize="300,160">
                <v:line id="_x0000_s1121" style="position:absolute;flip:y" from="8500,9060" to="8660,9220"/>
                <v:line id="_x0000_s1122" style="position:absolute;rotation:-90;flip:y" from="8640,9060" to="8800,9220"/>
              </v:group>
            </v:group>
            <v:group id="_x0000_s1123" style="position:absolute;left:10226;top:8152;width:570;height:160" coordorigin="8500,9060" coordsize="1200,160">
              <v:group id="_x0000_s1124" style="position:absolute;left:8500;top:9060;width:300;height:160" coordorigin="8500,9060" coordsize="300,160">
                <v:line id="_x0000_s1125" style="position:absolute;flip:y" from="8500,9060" to="8660,9220"/>
                <v:line id="_x0000_s1126" style="position:absolute;rotation:-90;flip:y" from="8640,9060" to="8800,9220"/>
              </v:group>
              <v:group id="_x0000_s1127" style="position:absolute;left:8800;top:9060;width:300;height:160" coordorigin="8500,9060" coordsize="300,160">
                <v:line id="_x0000_s1128" style="position:absolute;flip:y" from="8500,9060" to="8660,9220"/>
                <v:line id="_x0000_s1129" style="position:absolute;rotation:-90;flip:y" from="8640,9060" to="8800,9220"/>
              </v:group>
              <v:group id="_x0000_s1130" style="position:absolute;left:9100;top:9060;width:300;height:160" coordorigin="8500,9060" coordsize="300,160">
                <v:line id="_x0000_s1131" style="position:absolute;flip:y" from="8500,9060" to="8660,9220"/>
                <v:line id="_x0000_s1132" style="position:absolute;rotation:-90;flip:y" from="8640,9060" to="8800,9220"/>
              </v:group>
              <v:group id="_x0000_s1133" style="position:absolute;left:9400;top:9060;width:300;height:160" coordorigin="8500,9060" coordsize="300,160">
                <v:line id="_x0000_s1134" style="position:absolute;flip:y" from="8500,9060" to="8660,9220"/>
                <v:line id="_x0000_s1135" style="position:absolute;rotation:-90;flip:y" from="8640,9060" to="8800,9220"/>
              </v:group>
            </v:group>
            <v:line id="_x0000_s1136" style="position:absolute" from="9205,8312" to="10226,8312"/>
            <v:group id="_x0000_s1137" style="position:absolute;left:9541;top:8860;width:101;height:260;rotation:-90" coordorigin="1840,9000" coordsize="101,260">
              <v:line id="_x0000_s1138" style="position:absolute" from="1840,9000" to="1841,9260"/>
              <v:line id="_x0000_s1139" style="position:absolute" from="1940,9000" to="1941,9260"/>
            </v:group>
            <v:line id="_x0000_s1140" style="position:absolute" from="9582,8312" to="9582,8900"/>
            <v:line id="_x0000_s1141" style="position:absolute" from="9578,9045" to="9579,9633"/>
            <v:line id="_x0000_s1142" style="position:absolute;flip:x" from="7961,8292" to="8635,8293">
              <v:stroke endarrow="oval"/>
            </v:line>
            <v:line id="_x0000_s1143" style="position:absolute" from="10796,8312" to="11470,8313">
              <v:stroke endarrow="oval"/>
            </v:line>
            <v:line id="_x0000_s1144" style="position:absolute" from="8312,7820" to="8312,8292"/>
            <v:line id="_x0000_s1145" style="position:absolute" from="11118,7825" to="11119,8297"/>
            <v:group id="_x0000_s1146" style="position:absolute;left:9529;top:7702;width:101;height:260" coordorigin="1840,9000" coordsize="101,260">
              <v:line id="_x0000_s1147" style="position:absolute" from="1840,9000" to="1841,9260"/>
              <v:line id="_x0000_s1148" style="position:absolute" from="1940,9000" to="1941,9260"/>
            </v:group>
            <v:line id="_x0000_s1149" style="position:absolute" from="8312,7820" to="9502,7820"/>
            <v:line id="_x0000_s1150" style="position:absolute;flip:y" from="9629,7820" to="11119,7825"/>
            <v:line id="_x0000_s1151" style="position:absolute" from="7961,9652" to="11470,9653">
              <v:stroke startarrow="oval" endarrow="oval"/>
            </v:line>
            <v:shape id="_x0000_s1152" type="#_x0000_t202" style="position:absolute;left:10435;top:8380;width:142;height:400" strokecolor="white">
              <v:textbox style="mso-next-textbox:#_x0000_s1152" inset="0,0,0,0">
                <w:txbxContent>
                  <w:p w:rsidR="0040589D" w:rsidRDefault="0040589D" w:rsidP="0040589D">
                    <w:r>
                      <w:t>R</w:t>
                    </w:r>
                  </w:p>
                </w:txbxContent>
              </v:textbox>
            </v:shape>
            <v:shape id="_x0000_s1153" type="#_x0000_t202" style="position:absolute;left:8758;top:8360;width:142;height:400" strokecolor="white">
              <v:textbox style="mso-next-textbox:#_x0000_s1153" inset="0,0,0,0">
                <w:txbxContent>
                  <w:p w:rsidR="0040589D" w:rsidRDefault="0040589D" w:rsidP="0040589D">
                    <w:r>
                      <w:t>R</w:t>
                    </w:r>
                  </w:p>
                </w:txbxContent>
              </v:textbox>
            </v:shape>
            <v:shape id="_x0000_s1154" type="#_x0000_t202" style="position:absolute;left:9762;top:8840;width:351;height:439" strokecolor="white">
              <v:textbox style="mso-next-textbox:#_x0000_s1154" inset="0,0,0,0">
                <w:txbxContent>
                  <w:p w:rsidR="0040589D" w:rsidRDefault="0040589D" w:rsidP="0040589D">
                    <w:r>
                      <w:t>C</w:t>
                    </w:r>
                    <w:r w:rsidRPr="007B2DCD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55" type="#_x0000_t202" style="position:absolute;left:7951;top:8760;width:351;height:439" strokecolor="white">
              <v:textbox style="mso-next-textbox:#_x0000_s1155" inset="0,0,0,0">
                <w:txbxContent>
                  <w:p w:rsidR="0040589D" w:rsidRDefault="0040589D" w:rsidP="0040589D">
                    <w:r>
                      <w:t>V</w:t>
                    </w:r>
                    <w:r>
                      <w:rPr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_x0000_s1156" type="#_x0000_t202" style="position:absolute;left:11119;top:8780;width:351;height:439" strokecolor="white">
              <v:textbox style="mso-next-textbox:#_x0000_s1156" inset="0,0,0,0">
                <w:txbxContent>
                  <w:p w:rsidR="0040589D" w:rsidRDefault="0040589D" w:rsidP="0040589D">
                    <w:r>
                      <w:t>V</w:t>
                    </w:r>
                    <w:r>
                      <w:rPr>
                        <w:vertAlign w:val="subscript"/>
                      </w:rPr>
                      <w:t>o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1085" style="position:absolute;margin-left:0;margin-top:3.3pt;width:195.95pt;height:100pt;z-index:251654656" coordorigin="7701,7800" coordsize="3919,2000">
            <v:shape id="_x0000_s1086" type="#_x0000_t202" style="position:absolute;left:7721;top:8300;width:541;height:360" strokecolor="white" strokeweight="0">
              <v:textbox>
                <w:txbxContent>
                  <w:p w:rsidR="0040589D" w:rsidRPr="00A026AF" w:rsidRDefault="0040589D" w:rsidP="0040589D">
                    <w:pPr>
                      <w:rPr>
                        <w:sz w:val="26"/>
                      </w:rPr>
                    </w:pPr>
                    <w:r>
                      <w:t>+</w:t>
                    </w:r>
                  </w:p>
                </w:txbxContent>
              </v:textbox>
            </v:shape>
            <v:shape id="_x0000_s1087" type="#_x0000_t202" style="position:absolute;left:7761;top:9340;width:541;height:360" strokecolor="white" strokeweight="0">
              <v:textbox>
                <w:txbxContent>
                  <w:p w:rsidR="0040589D" w:rsidRPr="00A026AF" w:rsidRDefault="0040589D" w:rsidP="0040589D">
                    <w:pPr>
                      <w:rPr>
                        <w:sz w:val="32"/>
                      </w:rPr>
                    </w:pPr>
                    <w:r w:rsidRPr="00A026AF">
                      <w:rPr>
                        <w:sz w:val="30"/>
                      </w:rPr>
                      <w:t>-</w:t>
                    </w:r>
                  </w:p>
                </w:txbxContent>
              </v:textbox>
            </v:shape>
            <v:shape id="_x0000_s1088" type="#_x0000_t202" style="position:absolute;left:9679;top:8900;width:581;height:460" strokecolor="white">
              <v:textbox>
                <w:txbxContent>
                  <w:p w:rsidR="0040589D" w:rsidRDefault="0040589D" w:rsidP="0040589D">
                    <w:r>
                      <w:t>C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89" type="#_x0000_t202" style="position:absolute;left:9421;top:7800;width:581;height:460" strokecolor="white">
              <v:textbox>
                <w:txbxContent>
                  <w:p w:rsidR="0040589D" w:rsidRPr="00A026AF" w:rsidRDefault="0040589D" w:rsidP="0040589D">
                    <w:r>
                      <w:t>L</w:t>
                    </w:r>
                  </w:p>
                </w:txbxContent>
              </v:textbox>
            </v:shape>
            <v:shape id="_x0000_s1090" type="#_x0000_t202" style="position:absolute;left:8740;top:7880;width:581;height:460" strokecolor="white">
              <v:textbox>
                <w:txbxContent>
                  <w:p w:rsidR="0040589D" w:rsidRDefault="0040589D" w:rsidP="0040589D">
                    <w:r>
                      <w:t>C</w:t>
                    </w:r>
                    <w:r w:rsidRPr="00A026AF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1091" style="position:absolute;flip:x y" from="7920,8360" to="8960,8380">
              <v:stroke endarrow="oval"/>
            </v:line>
            <v:group id="_x0000_s1092" style="position:absolute;left:8980;top:8260;width:101;height:260" coordorigin="1840,9000" coordsize="101,260">
              <v:line id="_x0000_s1093" style="position:absolute" from="1840,9000" to="1841,9260"/>
              <v:line id="_x0000_s1094" style="position:absolute" from="1940,9000" to="1941,9260"/>
            </v:group>
            <v:group id="_x0000_s1095" style="position:absolute;left:9081;top:8240;width:1200;height:276" coordorigin="9560,9039" coordsize="1200,335">
              <v:line id="_x0000_s1096" style="position:absolute" from="10420,9220" to="10760,9221"/>
              <v:line id="_x0000_s1097" style="position:absolute" from="9560,9220" to="9900,9221"/>
              <v:shape id="_x0000_s1098" style="position:absolute;left:9900;top:9039;width:522;height:335" coordsize="522,335" path="m,161hdc7,135,22,36,60,21v20,-8,40,13,60,20c133,61,158,77,160,101v23,234,-18,143,-60,80c122,72,111,37,220,1v13,20,38,36,40,60c265,121,259,184,240,241v-7,20,-13,-40,-20,-60c223,167,245,36,260,21,275,6,300,8,320,1v109,73,82,88,60,220c360,214,325,222,320,201,287,54,320,54,400,1v27,7,62,-1,80,20c522,70,520,111,520,161e" filled="f">
                <v:path arrowok="t"/>
              </v:shape>
            </v:group>
            <v:line id="_x0000_s1099" style="position:absolute" from="10281,8380" to="11380,8380">
              <v:stroke endarrow="oval"/>
            </v:line>
            <v:line id="_x0000_s1100" style="position:absolute" from="10281,8390" to="10281,9080"/>
            <v:group id="_x0000_s1101" style="position:absolute;left:10239;top:9040;width:101;height:260;rotation:-90" coordorigin="1840,9000" coordsize="101,260">
              <v:line id="_x0000_s1102" style="position:absolute" from="1840,9000" to="1841,9260"/>
              <v:line id="_x0000_s1103" style="position:absolute" from="1940,9000" to="1941,9260"/>
            </v:group>
            <v:line id="_x0000_s1104" style="position:absolute" from="10281,9220" to="10281,9799"/>
            <v:line id="_x0000_s1105" style="position:absolute" from="7920,9780" to="11380,9800">
              <v:stroke startarrow="oval" endarrow="oval"/>
            </v:line>
            <v:shape id="_x0000_s1106" type="#_x0000_t202" style="position:absolute;left:7701;top:8840;width:581;height:460" strokecolor="white">
              <v:textbox>
                <w:txbxContent>
                  <w:p w:rsidR="0040589D" w:rsidRDefault="0040589D" w:rsidP="0040589D">
                    <w:r>
                      <w:t>V</w:t>
                    </w:r>
                    <w:r>
                      <w:rPr>
                        <w:vertAlign w:val="subscript"/>
                      </w:rPr>
                      <w:t>i</w:t>
                    </w:r>
                  </w:p>
                </w:txbxContent>
              </v:textbox>
            </v:shape>
            <v:shape id="_x0000_s1107" type="#_x0000_t202" style="position:absolute;left:11039;top:8820;width:581;height:460" strokecolor="white">
              <v:textbox>
                <w:txbxContent>
                  <w:p w:rsidR="0040589D" w:rsidRDefault="0040589D" w:rsidP="0040589D">
                    <w:r>
                      <w:t>V</w:t>
                    </w:r>
                    <w:r>
                      <w:rPr>
                        <w:vertAlign w:val="subscript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>
      <w:r>
        <w:tab/>
      </w:r>
      <w:r>
        <w:tab/>
        <w:t xml:space="preserve">Fig 1 </w:t>
      </w:r>
      <w:r>
        <w:tab/>
      </w:r>
      <w:r>
        <w:tab/>
      </w:r>
      <w:r>
        <w:tab/>
      </w:r>
      <w:r>
        <w:tab/>
      </w:r>
      <w:r>
        <w:tab/>
      </w:r>
      <w:r>
        <w:tab/>
        <w:t>fig 2</w:t>
      </w:r>
    </w:p>
    <w:p w:rsidR="00AF73C3" w:rsidRDefault="0040589D" w:rsidP="0040589D">
      <w:r>
        <w:t xml:space="preserve">  </w:t>
      </w:r>
      <w:r w:rsidRPr="00CA7921">
        <w:rPr>
          <w:position w:val="-30"/>
        </w:rPr>
        <w:object w:dxaOrig="2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4pt" o:ole="">
            <v:imagedata r:id="rId7" o:title=""/>
          </v:shape>
          <o:OLEObject Type="Embed" ProgID="Equation.DSMT4" ShapeID="_x0000_i1025" DrawAspect="Content" ObjectID="_1623598900" r:id="rId8"/>
        </w:object>
      </w:r>
      <w:r>
        <w:t xml:space="preserve">                                            </w:t>
      </w:r>
      <w:r w:rsidRPr="00E75769">
        <w:rPr>
          <w:position w:val="-30"/>
        </w:rPr>
        <w:object w:dxaOrig="3480" w:dyaOrig="720">
          <v:shape id="_x0000_i1026" type="#_x0000_t75" style="width:153.75pt;height:24pt" o:ole="">
            <v:imagedata r:id="rId9" o:title=""/>
          </v:shape>
          <o:OLEObject Type="Embed" ProgID="Equation.DSMT4" ShapeID="_x0000_i1026" DrawAspect="Content" ObjectID="_1623598901" r:id="rId10"/>
        </w:object>
      </w:r>
      <w:r>
        <w:t xml:space="preserve">     </w:t>
      </w:r>
    </w:p>
    <w:p w:rsidR="0040589D" w:rsidRDefault="0040589D" w:rsidP="0040589D">
      <w:r>
        <w:t xml:space="preserve">                                              </w:t>
      </w:r>
    </w:p>
    <w:p w:rsidR="0040589D" w:rsidRDefault="0040589D" w:rsidP="00A74E01">
      <w:pPr>
        <w:numPr>
          <w:ilvl w:val="0"/>
          <w:numId w:val="1"/>
        </w:numPr>
      </w:pPr>
      <w:r>
        <w:t xml:space="preserve"> Determine the overall transfer function with the help of signal flow graph and block diagram approach technique of the following.</w:t>
      </w:r>
    </w:p>
    <w:p w:rsidR="00987BB5" w:rsidRDefault="00987BB5" w:rsidP="00987BB5">
      <w:pPr>
        <w:ind w:left="720"/>
      </w:pPr>
    </w:p>
    <w:p w:rsidR="00987BB5" w:rsidRDefault="00987BB5" w:rsidP="00987BB5">
      <w:pPr>
        <w:ind w:left="720"/>
      </w:pPr>
    </w:p>
    <w:p w:rsidR="0040589D" w:rsidRDefault="00A96E8A" w:rsidP="0040589D">
      <w:r>
        <w:rPr>
          <w:noProof/>
        </w:rPr>
        <w:pict>
          <v:group id="_x0000_s1203" style="position:absolute;margin-left:18pt;margin-top:12.15pt;width:338.3pt;height:73.75pt;z-index:251657728" coordorigin="5884,2440" coordsize="7116,1760">
            <v:shape id="_x0000_s1204" type="#_x0000_t202" style="position:absolute;left:10230;top:3340;width:107;height:374;mso-wrap-style:none" strokecolor="white">
              <v:textbox style="mso-next-textbox:#_x0000_s1204;mso-fit-shape-to-text:t" inset="0,0,0,0">
                <w:txbxContent>
                  <w:p w:rsidR="0040589D" w:rsidRPr="006863F9" w:rsidRDefault="0040589D" w:rsidP="0040589D">
                    <w:pPr>
                      <w:rPr>
                        <w:sz w:val="26"/>
                      </w:rPr>
                    </w:pPr>
                    <w:r w:rsidRPr="006863F9">
                      <w:rPr>
                        <w:sz w:val="26"/>
                      </w:rPr>
                      <w:t>-</w:t>
                    </w:r>
                  </w:p>
                </w:txbxContent>
              </v:textbox>
            </v:shape>
            <v:shape id="_x0000_s1205" type="#_x0000_t202" style="position:absolute;left:9656;top:2924;width:123;height:265;mso-wrap-style:none" strokecolor="white">
              <v:textbox style="mso-next-textbox:#_x0000_s1205;mso-fit-shape-to-text:t" inset="0,0,0,0">
                <w:txbxContent>
                  <w:p w:rsidR="0040589D" w:rsidRPr="006863F9" w:rsidRDefault="0040589D" w:rsidP="0040589D">
                    <w:pPr>
                      <w:rPr>
                        <w:sz w:val="18"/>
                      </w:rPr>
                    </w:pPr>
                    <w:r w:rsidRPr="006863F9">
                      <w:rPr>
                        <w:sz w:val="18"/>
                      </w:rPr>
                      <w:t>+</w:t>
                    </w:r>
                  </w:p>
                </w:txbxContent>
              </v:textbox>
            </v:shape>
            <v:shape id="_x0000_s1206" type="#_x0000_t202" style="position:absolute;left:7140;top:3380;width:107;height:375;mso-wrap-style:none" strokecolor="white">
              <v:textbox style="mso-next-textbox:#_x0000_s1206;mso-fit-shape-to-text:t" inset="0,0,0,0">
                <w:txbxContent>
                  <w:p w:rsidR="0040589D" w:rsidRPr="006863F9" w:rsidRDefault="0040589D" w:rsidP="0040589D">
                    <w:pPr>
                      <w:rPr>
                        <w:sz w:val="26"/>
                      </w:rPr>
                    </w:pPr>
                    <w:r w:rsidRPr="006863F9">
                      <w:rPr>
                        <w:sz w:val="26"/>
                      </w:rPr>
                      <w:t>-</w:t>
                    </w:r>
                  </w:p>
                </w:txbxContent>
              </v:textbox>
            </v:shape>
            <v:shape id="_x0000_s1207" type="#_x0000_t202" style="position:absolute;left:6600;top:2885;width:123;height:265;mso-wrap-style:none" strokecolor="white">
              <v:textbox style="mso-next-textbox:#_x0000_s1207;mso-fit-shape-to-text:t" inset="0,0,0,0">
                <w:txbxContent>
                  <w:p w:rsidR="0040589D" w:rsidRPr="006863F9" w:rsidRDefault="0040589D" w:rsidP="0040589D">
                    <w:pPr>
                      <w:rPr>
                        <w:sz w:val="18"/>
                      </w:rPr>
                    </w:pPr>
                    <w:r w:rsidRPr="006863F9">
                      <w:rPr>
                        <w:sz w:val="18"/>
                      </w:rPr>
                      <w:t>+</w:t>
                    </w:r>
                  </w:p>
                </w:txbxContent>
              </v:textbox>
            </v:shape>
            <v:shape id="_x0000_s1208" type="#_x0000_t202" style="position:absolute;left:7140;top:2725;width:123;height:265;mso-wrap-style:none" strokecolor="white">
              <v:textbox style="mso-next-textbox:#_x0000_s1208;mso-fit-shape-to-text:t" inset="0,0,0,0">
                <w:txbxContent>
                  <w:p w:rsidR="0040589D" w:rsidRPr="006863F9" w:rsidRDefault="0040589D" w:rsidP="0040589D">
                    <w:pPr>
                      <w:rPr>
                        <w:sz w:val="18"/>
                      </w:rPr>
                    </w:pPr>
                    <w:r w:rsidRPr="006863F9">
                      <w:rPr>
                        <w:sz w:val="18"/>
                      </w:rPr>
                      <w:t>+</w:t>
                    </w:r>
                  </w:p>
                </w:txbxContent>
              </v:textbox>
            </v:shape>
            <v:shape id="_x0000_s1209" type="#_x0000_t202" style="position:absolute;left:5904;top:2825;width:185;height:348;mso-wrap-style:none" strokecolor="white">
              <v:textbox style="mso-fit-shape-to-text:t" inset="0,0,0,0">
                <w:txbxContent>
                  <w:p w:rsidR="0040589D" w:rsidRDefault="0040589D" w:rsidP="0040589D">
                    <w:r>
                      <w:t>R</w:t>
                    </w:r>
                  </w:p>
                </w:txbxContent>
              </v:textbox>
            </v:shape>
            <v:shape id="_x0000_s1210" type="#_x0000_t202" style="position:absolute;left:12765;top:2825;width:186;height:348;mso-wrap-style:none" strokecolor="white">
              <v:textbox style="mso-fit-shape-to-text:t" inset="0,0,0,0">
                <w:txbxContent>
                  <w:p w:rsidR="0040589D" w:rsidRDefault="0040589D" w:rsidP="0040589D">
                    <w:r>
                      <w:t>C</w:t>
                    </w:r>
                  </w:p>
                </w:txbxContent>
              </v:textbox>
            </v:shape>
            <v:group id="_x0000_s1211" style="position:absolute;left:9810;top:2960;width:520;height:500" coordorigin="5540,4220" coordsize="520,500">
              <v:oval id="_x0000_s1212" style="position:absolute;left:5540;top:4220;width:520;height:500"/>
              <v:line id="_x0000_s1213" style="position:absolute;flip:x" from="5620,4280" to="6000,4640"/>
              <v:line id="_x0000_s1214" style="position:absolute" from="5600,4280" to="5980,4640"/>
            </v:group>
            <v:rect id="_x0000_s1215" style="position:absolute;left:11171;top:3720;width:680;height:480">
              <v:textbox style="mso-next-textbox:#_x0000_s1215">
                <w:txbxContent>
                  <w:p w:rsidR="0040589D" w:rsidRDefault="0040589D" w:rsidP="0040589D">
                    <w:r>
                      <w:t>H</w:t>
                    </w:r>
                    <w:r w:rsidRPr="00DE78D5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216" style="position:absolute;left:11171;top:2960;width:680;height:480">
              <v:textbox style="mso-next-textbox:#_x0000_s1216">
                <w:txbxContent>
                  <w:p w:rsidR="0040589D" w:rsidRDefault="0040589D" w:rsidP="0040589D">
                    <w:r>
                      <w:t>G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217" style="position:absolute;left:8420;top:2960;width:680;height:480">
              <v:textbox style="mso-next-textbox:#_x0000_s1217">
                <w:txbxContent>
                  <w:p w:rsidR="0040589D" w:rsidRDefault="0040589D" w:rsidP="0040589D">
                    <w:r>
                      <w:t>G</w:t>
                    </w:r>
                    <w:r w:rsidRPr="00DE78D5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group id="_x0000_s1218" style="position:absolute;left:6755;top:2960;width:520;height:500" coordorigin="5540,4220" coordsize="520,500">
              <v:oval id="_x0000_s1219" style="position:absolute;left:5540;top:4220;width:520;height:500"/>
              <v:line id="_x0000_s1220" style="position:absolute;flip:x" from="5620,4280" to="6000,4640"/>
              <v:line id="_x0000_s1221" style="position:absolute" from="5600,4280" to="5980,4640"/>
            </v:group>
            <v:line id="_x0000_s1222" style="position:absolute" from="7295,3200" to="8435,3201">
              <v:stroke endarrow="block"/>
            </v:line>
            <v:line id="_x0000_s1223" style="position:absolute" from="9100,3200" to="9810,3200">
              <v:stroke endarrow="block"/>
            </v:line>
            <v:line id="_x0000_s1224" style="position:absolute" from="10330,3200" to="11171,3200"/>
            <v:line id="_x0000_s1225" style="position:absolute" from="11851,3201" to="13000,3201">
              <v:stroke endarrow="block"/>
            </v:line>
            <v:line id="_x0000_s1226" style="position:absolute" from="11851,3960" to="12320,3960"/>
            <v:line id="_x0000_s1227" style="position:absolute;flip:x" from="7019,3960" to="11171,3960"/>
            <v:line id="_x0000_s1228" style="position:absolute" from="12320,3200" to="12320,3960"/>
            <v:line id="_x0000_s1229" style="position:absolute;flip:y" from="7019,3440" to="7019,3960">
              <v:stroke endarrow="block"/>
            </v:line>
            <v:line id="_x0000_s1230" style="position:absolute;flip:x y" from="10680,2440" to="10700,3200"/>
            <v:line id="_x0000_s1231" style="position:absolute;flip:x" from="7019,2440" to="10680,2440"/>
            <v:line id="_x0000_s1232" style="position:absolute" from="7019,2440" to="7019,2960">
              <v:stroke endarrow="block"/>
            </v:line>
            <v:line id="_x0000_s1233" style="position:absolute" from="5884,3180" to="6755,3181">
              <v:stroke endarrow="block"/>
            </v:line>
            <v:line id="_x0000_s1234" style="position:absolute;flip:y" from="10060,3440" to="10060,3960">
              <v:stroke endarrow="block"/>
            </v:line>
          </v:group>
        </w:pict>
      </w:r>
    </w:p>
    <w:p w:rsidR="0040589D" w:rsidRDefault="0040589D" w:rsidP="0040589D">
      <w:r>
        <w:t>(i)</w:t>
      </w:r>
    </w:p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>
      <w:r w:rsidRPr="00E75769">
        <w:rPr>
          <w:position w:val="-30"/>
        </w:rPr>
        <w:object w:dxaOrig="2920" w:dyaOrig="680">
          <v:shape id="_x0000_i1027" type="#_x0000_t75" style="width:118.5pt;height:24pt" o:ole="">
            <v:imagedata r:id="rId11" o:title=""/>
          </v:shape>
          <o:OLEObject Type="Embed" ProgID="Equation.DSMT4" ShapeID="_x0000_i1027" DrawAspect="Content" ObjectID="_1623598902" r:id="rId12"/>
        </w:object>
      </w:r>
      <w:r>
        <w:tab/>
      </w:r>
      <w:r>
        <w:tab/>
      </w:r>
      <w:r>
        <w:tab/>
        <w:t xml:space="preserve">Fig </w:t>
      </w:r>
      <w:r w:rsidR="00A74E01">
        <w:t>3</w:t>
      </w:r>
    </w:p>
    <w:p w:rsidR="00987BB5" w:rsidRDefault="00987BB5" w:rsidP="0040589D"/>
    <w:p w:rsidR="00987BB5" w:rsidRDefault="00987BB5" w:rsidP="0040589D"/>
    <w:p w:rsidR="00987BB5" w:rsidRDefault="00987BB5" w:rsidP="0040589D"/>
    <w:p w:rsidR="0040589D" w:rsidRDefault="00A96E8A" w:rsidP="0040589D">
      <w:r>
        <w:rPr>
          <w:noProof/>
        </w:rPr>
        <w:pict>
          <v:group id="_x0000_s1235" style="position:absolute;margin-left:22.1pt;margin-top:11.55pt;width:398.9pt;height:111.5pt;z-index:251658752" coordorigin="1524,365" coordsize="8378,2688">
            <v:group id="_x0000_s1236" style="position:absolute;left:2067;top:365;width:7835;height:2688" coordorigin="6305,2259" coordsize="7835,2688">
              <v:shape id="_x0000_s1237" type="#_x0000_t202" style="position:absolute;left:6765;top:3238;width:107;height:378;mso-wrap-style:none" strokecolor="white">
                <v:textbox style="mso-next-textbox:#_x0000_s1237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  <v:shape id="_x0000_s1238" type="#_x0000_t202" style="position:absolute;left:11560;top:2425;width:107;height:379;mso-wrap-style:none" strokecolor="white">
                <v:textbox style="mso-next-textbox:#_x0000_s1238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  <v:shape id="_x0000_s1239" type="#_x0000_t202" style="position:absolute;left:11345;top:2719;width:122;height:268;mso-wrap-style:none" strokecolor="white">
                <v:textbox style="mso-next-textbox:#_x0000_s1239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0" type="#_x0000_t202" style="position:absolute;left:10420;top:3180;width:108;height:378;mso-wrap-style:none" strokecolor="white">
                <v:textbox style="mso-next-textbox:#_x0000_s1240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  <v:shape id="_x0000_s1241" type="#_x0000_t202" style="position:absolute;left:9200;top:2445;width:123;height:267;mso-wrap-style:none" strokecolor="white">
                <v:textbox style="mso-next-textbox:#_x0000_s1241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2" type="#_x0000_t202" style="position:absolute;left:8885;top:2665;width:123;height:268;mso-wrap-style:none" strokecolor="white">
                <v:textbox style="mso-next-textbox:#_x0000_s1242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3" type="#_x0000_t202" style="position:absolute;left:10205;top:2665;width:123;height:268;mso-wrap-style:none" strokecolor="white">
                <v:textbox style="mso-next-textbox:#_x0000_s1243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4" type="#_x0000_t202" style="position:absolute;left:9920;top:4420;width:122;height:268;mso-wrap-style:none" strokecolor="white">
                <v:textbox style="mso-next-textbox:#_x0000_s1244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5" type="#_x0000_t202" style="position:absolute;left:10385;top:4240;width:123;height:267;mso-wrap-style:none" strokecolor="white">
                <v:textbox style="mso-next-textbox:#_x0000_s1245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6" type="#_x0000_t202" style="position:absolute;left:6305;top:2605;width:123;height:268;mso-wrap-style:none" strokecolor="white">
                <v:textbox style="mso-next-textbox:#_x0000_s1246;mso-fit-shape-to-text:t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247" type="#_x0000_t202" style="position:absolute;left:10185;top:4596;width:269;height:351;mso-wrap-style:none" strokecolor="white">
                <v:textbox style="mso-fit-shape-to-text:t" inset="0,0,0,0">
                  <w:txbxContent>
                    <w:p w:rsidR="0040589D" w:rsidRDefault="0040589D" w:rsidP="0040589D">
                      <w:r>
                        <w:t>R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  <v:shape id="_x0000_s1248" type="#_x0000_t202" style="position:absolute;left:11900;top:2259;width:269;height:351;mso-wrap-style:none" strokecolor="white">
                <v:textbox style="mso-fit-shape-to-text:t" inset="0,0,0,0">
                  <w:txbxContent>
                    <w:p w:rsidR="0040589D" w:rsidRDefault="0040589D" w:rsidP="0040589D">
                      <w:r>
                        <w:t>R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249" type="#_x0000_t202" style="position:absolute;left:9525;top:2300;width:269;height:351;mso-wrap-style:none" strokecolor="white">
                <v:textbox style="mso-fit-shape-to-text:t" inset="0,0,0,0">
                  <w:txbxContent>
                    <w:p w:rsidR="0040589D" w:rsidRDefault="0040589D" w:rsidP="0040589D">
                      <w:r>
                        <w:t>R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rect id="_x0000_s1250" style="position:absolute;left:7760;top:3960;width:680;height:480">
                <v:textbox style="mso-next-textbox:#_x0000_s1250">
                  <w:txbxContent>
                    <w:p w:rsidR="0040589D" w:rsidRDefault="0040589D" w:rsidP="0040589D">
                      <w:r>
                        <w:t>H</w:t>
                      </w:r>
                      <w:r w:rsidRPr="00DE78D5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shape id="_x0000_s1251" type="#_x0000_t202" style="position:absolute;left:13865;top:2701;width:185;height:351;mso-wrap-style:none" strokecolor="white">
                <v:textbox style="mso-fit-shape-to-text:t" inset="0,0,0,0">
                  <w:txbxContent>
                    <w:p w:rsidR="0040589D" w:rsidRDefault="0040589D" w:rsidP="0040589D">
                      <w:r>
                        <w:t>C</w:t>
                      </w:r>
                    </w:p>
                  </w:txbxContent>
                </v:textbox>
              </v:shape>
              <v:rect id="_x0000_s1252" style="position:absolute;left:11400;top:3420;width:680;height:480">
                <v:textbox style="mso-next-textbox:#_x0000_s1252">
                  <w:txbxContent>
                    <w:p w:rsidR="0040589D" w:rsidRDefault="0040589D" w:rsidP="0040589D"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253" style="position:absolute;left:12620;top:2780;width:680;height:480">
                <v:textbox style="mso-next-textbox:#_x0000_s1253">
                  <w:txbxContent>
                    <w:p w:rsidR="0040589D" w:rsidRDefault="0040589D" w:rsidP="0040589D">
                      <w:r>
                        <w:t>G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254" style="position:absolute;left:7740;top:2760;width:680;height:480">
                <v:textbox style="mso-next-textbox:#_x0000_s1254">
                  <w:txbxContent>
                    <w:p w:rsidR="0040589D" w:rsidRDefault="0040589D" w:rsidP="0040589D">
                      <w:r>
                        <w:t>G</w:t>
                      </w:r>
                      <w:r w:rsidRPr="00DE78D5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group id="_x0000_s1255" style="position:absolute;left:9840;top:3940;width:520;height:500" coordorigin="5540,4220" coordsize="520,500">
                <v:oval id="_x0000_s1256" style="position:absolute;left:5540;top:4220;width:520;height:500"/>
                <v:line id="_x0000_s1257" style="position:absolute;flip:x" from="5620,4280" to="6000,4640"/>
                <v:line id="_x0000_s1258" style="position:absolute" from="5600,4280" to="5980,4640"/>
              </v:group>
              <v:group id="_x0000_s1259" style="position:absolute;left:11500;top:2760;width:520;height:500" coordorigin="5540,4220" coordsize="520,500">
                <v:oval id="_x0000_s1260" style="position:absolute;left:5540;top:4220;width:520;height:500"/>
                <v:line id="_x0000_s1261" style="position:absolute;flip:x" from="5620,4280" to="6000,4640"/>
                <v:line id="_x0000_s1262" style="position:absolute" from="5600,4280" to="5980,4640"/>
              </v:group>
              <v:group id="_x0000_s1263" style="position:absolute;left:10360;top:2740;width:520;height:500" coordorigin="5540,4220" coordsize="520,500">
                <v:oval id="_x0000_s1264" style="position:absolute;left:5540;top:4220;width:520;height:500"/>
                <v:line id="_x0000_s1265" style="position:absolute;flip:x" from="5620,4280" to="6000,4640"/>
                <v:line id="_x0000_s1266" style="position:absolute" from="5600,4280" to="5980,4640"/>
              </v:group>
              <v:group id="_x0000_s1267" style="position:absolute;left:9140;top:2740;width:520;height:500" coordorigin="5540,4220" coordsize="520,500">
                <v:oval id="_x0000_s1268" style="position:absolute;left:5540;top:4220;width:520;height:500"/>
                <v:line id="_x0000_s1269" style="position:absolute;flip:x" from="5620,4280" to="6000,4640"/>
                <v:line id="_x0000_s1270" style="position:absolute" from="5600,4280" to="5980,4640"/>
              </v:group>
              <v:group id="_x0000_s1271" style="position:absolute;left:6460;top:2760;width:520;height:500" coordorigin="5540,4220" coordsize="520,500">
                <v:oval id="_x0000_s1272" style="position:absolute;left:5540;top:4220;width:520;height:500"/>
                <v:line id="_x0000_s1273" style="position:absolute;flip:x" from="5620,4280" to="6000,4640"/>
                <v:line id="_x0000_s1274" style="position:absolute" from="5600,4280" to="5980,4640"/>
              </v:group>
              <v:line id="_x0000_s1275" style="position:absolute;flip:y" from="6980,2995" to="7740,2996">
                <v:stroke endarrow="block"/>
              </v:line>
              <v:line id="_x0000_s1276" style="position:absolute" from="8420,2995" to="9140,2995">
                <v:stroke endarrow="block"/>
              </v:line>
              <v:line id="_x0000_s1277" style="position:absolute" from="9660,2995" to="10360,2995">
                <v:stroke endarrow="block"/>
              </v:line>
              <v:line id="_x0000_s1278" style="position:absolute" from="10880,2996" to="11500,2996">
                <v:stroke endarrow="block"/>
              </v:line>
              <v:line id="_x0000_s1279" style="position:absolute;flip:y" from="12020,2995" to="12620,2996">
                <v:stroke endarrow="block"/>
              </v:line>
              <v:line id="_x0000_s1280" style="position:absolute" from="13300,3016" to="14140,3017">
                <v:stroke endarrow="block"/>
              </v:line>
              <v:line id="_x0000_s1281" style="position:absolute;flip:y" from="12080,3640" to="13560,3660"/>
              <v:line id="_x0000_s1282" style="position:absolute" from="13560,2995" to="13561,3640"/>
              <v:line id="_x0000_s1283" style="position:absolute;flip:x" from="10620,3640" to="11400,3640"/>
              <v:line id="_x0000_s1284" style="position:absolute;flip:y" from="10620,3240" to="10620,3640">
                <v:stroke endarrow="block"/>
              </v:line>
              <v:line id="_x0000_s1285" style="position:absolute;flip:x" from="10360,4200" to="13740,4201">
                <v:stroke endarrow="block"/>
              </v:line>
              <v:line id="_x0000_s1286" style="position:absolute" from="13740,3017" to="13740,4200"/>
              <v:line id="_x0000_s1287" style="position:absolute;flip:y" from="10125,4440" to="10125,4835">
                <v:stroke endarrow="block"/>
              </v:line>
              <v:line id="_x0000_s1288" style="position:absolute" from="11760,2334" to="11760,2740">
                <v:stroke endarrow="block"/>
              </v:line>
              <v:line id="_x0000_s1289" style="position:absolute" from="9400,2354" to="9401,2720">
                <v:stroke endarrow="block"/>
              </v:line>
              <v:line id="_x0000_s1290" style="position:absolute;flip:x" from="8420,4200" to="9840,4200">
                <v:stroke endarrow="block"/>
              </v:line>
              <v:line id="_x0000_s1291" style="position:absolute;flip:x y" from="6700,3240" to="6720,4200">
                <v:stroke endarrow="block"/>
              </v:line>
              <v:line id="_x0000_s1292" style="position:absolute" from="6720,4200" to="7760,4200"/>
            </v:group>
            <v:group id="_x0000_s1293" style="position:absolute;left:1524;top:681;width:718;height:391" coordorigin="5742,2605" coordsize="718,391">
              <v:shape id="_x0000_s1294" type="#_x0000_t202" style="position:absolute;left:5767;top:2605;width:269;height:350;mso-wrap-style:none" strokecolor="white">
                <v:textbox style="mso-fit-shape-to-text:t" inset="0,0,0,0">
                  <w:txbxContent>
                    <w:p w:rsidR="0040589D" w:rsidRDefault="0040589D" w:rsidP="0040589D">
                      <w:r>
                        <w:t>R</w:t>
                      </w:r>
                      <w:r w:rsidRPr="00DA5EC1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_x0000_s1295" style="position:absolute" from="5742,2995" to="6460,2996">
                <v:stroke endarrow="block"/>
              </v:line>
            </v:group>
          </v:group>
        </w:pict>
      </w:r>
    </w:p>
    <w:p w:rsidR="0040589D" w:rsidRDefault="0040589D" w:rsidP="0040589D">
      <w:r>
        <w:t>(ii)</w:t>
      </w:r>
    </w:p>
    <w:p w:rsidR="0040589D" w:rsidRDefault="0040589D" w:rsidP="0040589D">
      <w:pPr>
        <w:ind w:firstLine="720"/>
      </w:pPr>
      <w:r>
        <w:t xml:space="preserve"> </w:t>
      </w:r>
    </w:p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/>
    <w:p w:rsidR="0040589D" w:rsidRDefault="0040589D" w:rsidP="0040589D">
      <w:r w:rsidRPr="00E75769">
        <w:rPr>
          <w:position w:val="-30"/>
        </w:rPr>
        <w:object w:dxaOrig="3960" w:dyaOrig="680">
          <v:shape id="_x0000_i1028" type="#_x0000_t75" style="width:154.5pt;height:27pt" o:ole="">
            <v:imagedata r:id="rId13" o:title=""/>
          </v:shape>
          <o:OLEObject Type="Embed" ProgID="Equation.DSMT4" ShapeID="_x0000_i1028" DrawAspect="Content" ObjectID="_1623598903" r:id="rId14"/>
        </w:object>
      </w:r>
      <w:r>
        <w:tab/>
      </w:r>
      <w:r>
        <w:tab/>
      </w:r>
      <w:r>
        <w:tab/>
      </w:r>
      <w:r>
        <w:tab/>
        <w:t xml:space="preserve">Fig </w:t>
      </w:r>
      <w:r w:rsidR="00A74E01">
        <w:t>4</w:t>
      </w:r>
    </w:p>
    <w:p w:rsidR="00987BB5" w:rsidRDefault="00987BB5" w:rsidP="0040589D"/>
    <w:p w:rsidR="00987BB5" w:rsidRDefault="00987BB5" w:rsidP="0040589D"/>
    <w:p w:rsidR="00987BB5" w:rsidRDefault="00987BB5" w:rsidP="0040589D"/>
    <w:p w:rsidR="00987BB5" w:rsidRDefault="00987BB5" w:rsidP="0040589D"/>
    <w:p w:rsidR="00A33F5C" w:rsidRDefault="00A96E8A" w:rsidP="0040589D">
      <w:r>
        <w:rPr>
          <w:noProof/>
        </w:rPr>
        <w:lastRenderedPageBreak/>
        <w:pict>
          <v:group id="_x0000_s1026" style="position:absolute;margin-left:9.25pt;margin-top:2pt;width:431.45pt;height:112pt;z-index:251653632" coordorigin="5100,2480" coordsize="9100,2460">
            <v:line id="_x0000_s1027" style="position:absolute" from="7079,4460" to="7988,4461"/>
            <v:group id="_x0000_s1028" style="position:absolute;left:5100;top:2480;width:9100;height:2460" coordorigin="5100,2480" coordsize="9100,2460">
              <v:shape id="_x0000_s1029" type="#_x0000_t202" style="position:absolute;left:7215;top:3580;width:101;height:314" strokecolor="white">
                <v:textbox style="mso-next-textbox:#_x0000_s1029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  <v:shape id="_x0000_s1030" type="#_x0000_t202" style="position:absolute;left:6067;top:3600;width:102;height:314" strokecolor="white">
                <v:textbox style="mso-next-textbox:#_x0000_s1030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  <v:shape id="_x0000_s1031" type="#_x0000_t202" style="position:absolute;left:12905;top:3120;width:117;height:222" strokecolor="white">
                <v:textbox style="mso-next-textbox:#_x0000_s1031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032" type="#_x0000_t202" style="position:absolute;left:13120;top:2885;width:117;height:222" strokecolor="white">
                <v:textbox style="mso-next-textbox:#_x0000_s1032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033" type="#_x0000_t202" style="position:absolute;left:9085;top:3365;width:117;height:222" strokecolor="white">
                <v:textbox style="mso-next-textbox:#_x0000_s1033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034" type="#_x0000_t202" style="position:absolute;left:6715;top:3420;width:117;height:222" strokecolor="white">
                <v:textbox style="mso-next-textbox:#_x0000_s1034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035" type="#_x0000_t202" style="position:absolute;left:5592;top:3365;width:117;height:222" strokecolor="white">
                <v:textbox style="mso-next-textbox:#_x0000_s1035" inset="0,0,0,0">
                  <w:txbxContent>
                    <w:p w:rsidR="0040589D" w:rsidRPr="006863F9" w:rsidRDefault="0040589D" w:rsidP="0040589D">
                      <w:pPr>
                        <w:rPr>
                          <w:sz w:val="18"/>
                        </w:rPr>
                      </w:pPr>
                      <w:r w:rsidRPr="006863F9">
                        <w:rPr>
                          <w:sz w:val="18"/>
                        </w:rPr>
                        <w:t>+</w:t>
                      </w:r>
                    </w:p>
                  </w:txbxContent>
                </v:textbox>
              </v:shape>
              <v:shape id="_x0000_s1036" type="#_x0000_t202" style="position:absolute;left:5100;top:3025;width:176;height:291" strokecolor="white">
                <v:textbox style="mso-next-textbox:#_x0000_s1036" inset="0,0,0,0">
                  <w:txbxContent>
                    <w:p w:rsidR="0040589D" w:rsidRDefault="0040589D" w:rsidP="0040589D">
                      <w:r>
                        <w:t>R</w:t>
                      </w:r>
                    </w:p>
                  </w:txbxContent>
                </v:textbox>
              </v:shape>
              <v:shape id="_x0000_s1037" type="#_x0000_t202" style="position:absolute;left:13980;top:3040;width:176;height:291" strokecolor="white">
                <v:textbox style="mso-next-textbox:#_x0000_s1037" inset="0,0,0,0">
                  <w:txbxContent>
                    <w:p w:rsidR="0040589D" w:rsidRDefault="0040589D" w:rsidP="0040589D">
                      <w:r>
                        <w:t>C</w:t>
                      </w:r>
                    </w:p>
                  </w:txbxContent>
                </v:textbox>
              </v:shape>
              <v:group id="_x0000_s1038" style="position:absolute;left:5742;top:3140;width:520;height:500" coordorigin="5540,4220" coordsize="520,500">
                <v:oval id="_x0000_s1039" style="position:absolute;left:5540;top:4220;width:520;height:500"/>
                <v:line id="_x0000_s1040" style="position:absolute;flip:x" from="5620,4280" to="6000,4640"/>
                <v:line id="_x0000_s1041" style="position:absolute" from="5600,4280" to="5980,4640"/>
              </v:group>
              <v:group id="_x0000_s1042" style="position:absolute;left:6850;top:3100;width:520;height:500" coordorigin="5540,4220" coordsize="520,500">
                <v:oval id="_x0000_s1043" style="position:absolute;left:5540;top:4220;width:520;height:500"/>
                <v:line id="_x0000_s1044" style="position:absolute;flip:x" from="5620,4280" to="6000,4640"/>
                <v:line id="_x0000_s1045" style="position:absolute" from="5600,4280" to="5980,4640"/>
              </v:group>
              <v:group id="_x0000_s1046" style="position:absolute;left:13060;top:3120;width:520;height:500" coordorigin="5540,4220" coordsize="520,500">
                <v:oval id="_x0000_s1047" style="position:absolute;left:5540;top:4220;width:520;height:500"/>
                <v:line id="_x0000_s1048" style="position:absolute;flip:x" from="5620,4280" to="6000,4640"/>
                <v:line id="_x0000_s1049" style="position:absolute" from="5600,4280" to="5980,4640"/>
              </v:group>
              <v:group id="_x0000_s1050" style="position:absolute;left:9240;top:3100;width:520;height:500" coordorigin="5540,4220" coordsize="520,500">
                <v:oval id="_x0000_s1051" style="position:absolute;left:5540;top:4220;width:520;height:500"/>
                <v:line id="_x0000_s1052" style="position:absolute;flip:x" from="5620,4280" to="6000,4640"/>
                <v:line id="_x0000_s1053" style="position:absolute" from="5600,4280" to="5980,4640"/>
              </v:group>
              <v:rect id="_x0000_s1054" style="position:absolute;left:10974;top:2480;width:680;height:480">
                <v:textbox style="mso-next-textbox:#_x0000_s1054">
                  <w:txbxContent>
                    <w:p w:rsidR="0040589D" w:rsidRDefault="0040589D" w:rsidP="0040589D">
                      <w:r>
                        <w:t>G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rect>
              <v:rect id="_x0000_s1055" style="position:absolute;left:8008;top:4240;width:680;height:480">
                <v:textbox style="mso-next-textbox:#_x0000_s1055">
                  <w:txbxContent>
                    <w:p w:rsidR="0040589D" w:rsidRDefault="0040589D" w:rsidP="0040589D">
                      <w:r>
                        <w:t>H</w:t>
                      </w:r>
                      <w:r w:rsidRPr="00DE78D5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056" style="position:absolute;left:10254;top:3800;width:680;height:480">
                <v:textbox style="mso-next-textbox:#_x0000_s1056">
                  <w:txbxContent>
                    <w:p w:rsidR="0040589D" w:rsidRDefault="0040589D" w:rsidP="0040589D">
                      <w:r>
                        <w:t>H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057" style="position:absolute;left:11693;top:3160;width:680;height:480">
                <v:textbox style="mso-next-textbox:#_x0000_s1057">
                  <w:txbxContent>
                    <w:p w:rsidR="0040589D" w:rsidRDefault="0040589D" w:rsidP="0040589D">
                      <w:r>
                        <w:t>G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  <v:rect id="_x0000_s1058" style="position:absolute;left:10254;top:3160;width:680;height:480">
                <v:textbox style="mso-next-textbox:#_x0000_s1058">
                  <w:txbxContent>
                    <w:p w:rsidR="0040589D" w:rsidRDefault="0040589D" w:rsidP="0040589D">
                      <w:r>
                        <w:t>G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059" style="position:absolute;left:8008;top:3120;width:680;height:480">
                <v:textbox style="mso-next-textbox:#_x0000_s1059">
                  <w:txbxContent>
                    <w:p w:rsidR="0040589D" w:rsidRDefault="0040589D" w:rsidP="0040589D">
                      <w:r>
                        <w:t>G</w:t>
                      </w:r>
                      <w:r w:rsidRPr="00DE78D5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line id="_x0000_s1060" style="position:absolute;flip:y" from="6262,3340" to="6850,3360">
                <v:stroke endarrow="block"/>
              </v:line>
              <v:line id="_x0000_s1061" style="position:absolute" from="7370,3340" to="8008,3340">
                <v:stroke endarrow="block"/>
              </v:line>
              <v:line id="_x0000_s1062" style="position:absolute" from="8688,3340" to="9240,3340">
                <v:stroke endarrow="block"/>
              </v:line>
              <v:line id="_x0000_s1063" style="position:absolute" from="9760,3360" to="10254,3360">
                <v:stroke endarrow="block"/>
              </v:line>
              <v:line id="_x0000_s1064" style="position:absolute" from="10934,3360" to="11693,3360">
                <v:stroke endarrow="block"/>
              </v:line>
              <v:line id="_x0000_s1065" style="position:absolute" from="12373,3360" to="13060,3360">
                <v:stroke endarrow="block"/>
              </v:line>
              <v:line id="_x0000_s1066" style="position:absolute" from="13580,3360" to="14200,3360">
                <v:stroke endarrow="block"/>
              </v:line>
              <v:line id="_x0000_s1067" style="position:absolute" from="5100,3360" to="5742,3361">
                <v:stroke endarrow="block"/>
              </v:line>
              <v:line id="_x0000_s1068" style="position:absolute" from="13300,2700" to="13300,3100">
                <v:stroke endarrow="block"/>
              </v:line>
              <v:line id="_x0000_s1069" style="position:absolute" from="11654,2700" to="13300,2700"/>
              <v:line id="_x0000_s1070" style="position:absolute" from="10020,2700" to="10974,2700"/>
              <v:line id="_x0000_s1071" style="position:absolute" from="10020,2700" to="10020,3360"/>
              <v:line id="_x0000_s1072" style="position:absolute;flip:x" from="10934,4061" to="13820,4062">
                <v:stroke endarrow="block"/>
              </v:line>
              <v:line id="_x0000_s1073" style="position:absolute;flip:x" from="9460,4061" to="10254,4062"/>
              <v:line id="_x0000_s1074" style="position:absolute;flip:y" from="9460,3600" to="9460,4061">
                <v:stroke endarrow="block"/>
              </v:line>
              <v:line id="_x0000_s1075" style="position:absolute;flip:x" from="8688,4480" to="11300,4480">
                <v:stroke endarrow="block"/>
              </v:line>
              <v:line id="_x0000_s1076" style="position:absolute" from="13820,3360" to="13820,4940"/>
              <v:line id="_x0000_s1077" style="position:absolute;flip:x" from="5947,4940" to="13820,4940"/>
              <v:line id="_x0000_s1078" style="position:absolute;flip:y" from="5947,3640" to="5948,4940">
                <v:stroke endarrow="block"/>
              </v:line>
              <v:line id="_x0000_s1079" style="position:absolute;flip:y" from="7099,3600" to="7100,4480">
                <v:stroke endarrow="block"/>
              </v:line>
              <v:group id="_x0000_s1080" style="position:absolute;left:11210;top:3360;width:91;height:1120" coordorigin="11210,3360" coordsize="91,1120">
                <v:line id="_x0000_s1081" style="position:absolute" from="11300,3360" to="11301,3960"/>
                <v:line id="_x0000_s1082" style="position:absolute" from="11300,4102" to="11301,4480"/>
                <v:shape id="_x0000_s1083" style="position:absolute;left:11210;top:3960;width:90;height:152" coordsize="90,152" path="m90,hdc70,7,45,5,30,20,7,43,,117,30,140v16,12,40,,60,e" filled="f">
                  <v:path arrowok="t"/>
                </v:shape>
              </v:group>
              <v:shape id="_x0000_s1084" type="#_x0000_t202" style="position:absolute;left:9585;top:3560;width:101;height:314" strokecolor="white">
                <v:textbox style="mso-next-textbox:#_x0000_s1084" inset="0,0,0,0">
                  <w:txbxContent>
                    <w:p w:rsidR="0040589D" w:rsidRPr="006863F9" w:rsidRDefault="0040589D" w:rsidP="0040589D">
                      <w:pPr>
                        <w:rPr>
                          <w:sz w:val="26"/>
                        </w:rPr>
                      </w:pPr>
                      <w:r w:rsidRPr="006863F9">
                        <w:rPr>
                          <w:sz w:val="26"/>
                        </w:rPr>
                        <w:t>-</w:t>
                      </w:r>
                    </w:p>
                  </w:txbxContent>
                </v:textbox>
              </v:shape>
            </v:group>
          </v:group>
        </w:pict>
      </w:r>
    </w:p>
    <w:p w:rsidR="0040589D" w:rsidRDefault="0040589D" w:rsidP="0040589D">
      <w:r>
        <w:t>(</w:t>
      </w:r>
      <w:r w:rsidR="00A74E01">
        <w:t>iii</w:t>
      </w:r>
      <w:r>
        <w:t>)</w:t>
      </w:r>
    </w:p>
    <w:p w:rsidR="0040589D" w:rsidRDefault="0040589D" w:rsidP="0040589D">
      <w:pPr>
        <w:ind w:firstLine="720"/>
      </w:pPr>
    </w:p>
    <w:p w:rsidR="0040589D" w:rsidRDefault="0040589D" w:rsidP="0040589D">
      <w:pPr>
        <w:ind w:firstLine="720"/>
      </w:pPr>
    </w:p>
    <w:p w:rsidR="0040589D" w:rsidRDefault="0040589D" w:rsidP="0040589D">
      <w:pPr>
        <w:ind w:firstLine="720"/>
      </w:pPr>
    </w:p>
    <w:p w:rsidR="0040589D" w:rsidRDefault="0040589D" w:rsidP="0040589D">
      <w:pPr>
        <w:ind w:firstLine="720"/>
      </w:pPr>
    </w:p>
    <w:p w:rsidR="0040589D" w:rsidRDefault="0040589D" w:rsidP="0040589D">
      <w:pPr>
        <w:ind w:firstLine="720"/>
      </w:pPr>
    </w:p>
    <w:p w:rsidR="00A74E01" w:rsidRDefault="00A74E01" w:rsidP="00A74E01">
      <w:pPr>
        <w:ind w:left="7920"/>
      </w:pPr>
    </w:p>
    <w:p w:rsidR="00A74E01" w:rsidRDefault="00A74E01" w:rsidP="00A74E01">
      <w:pPr>
        <w:ind w:left="7920"/>
      </w:pPr>
    </w:p>
    <w:p w:rsidR="0040589D" w:rsidRDefault="00A74E01" w:rsidP="00A74E01">
      <w:pPr>
        <w:ind w:left="7920"/>
      </w:pPr>
      <w:r>
        <w:t>Fig 5</w:t>
      </w:r>
    </w:p>
    <w:p w:rsidR="00A74E01" w:rsidRDefault="00A96E8A" w:rsidP="0040589D">
      <w:r>
        <w:rPr>
          <w:noProof/>
        </w:rPr>
        <w:pict>
          <v:group id="_x0000_s1296" style="position:absolute;margin-left:23.5pt;margin-top:22.05pt;width:362.5pt;height:174.1pt;z-index:251659776" coordorigin="5630,768" coordsize="7250,3482">
            <v:shape id="_x0000_s1297" type="#_x0000_t202" style="position:absolute;left:9760;top:2519;width:340;height:312" strokecolor="white">
              <v:textbox style="mso-next-textbox:#_x0000_s1297" inset="0,0,0,0">
                <w:txbxContent>
                  <w:p w:rsidR="0040589D" w:rsidRDefault="0040589D" w:rsidP="0040589D">
                    <w:r>
                      <w:t>G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98" type="#_x0000_t202" style="position:absolute;left:10740;top:2513;width:340;height:312" strokecolor="white">
              <v:textbox style="mso-next-textbox:#_x0000_s1298" inset="0,0,0,0">
                <w:txbxContent>
                  <w:p w:rsidR="0040589D" w:rsidRDefault="0040589D" w:rsidP="0040589D">
                    <w:r>
                      <w:t>G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299" type="#_x0000_t202" style="position:absolute;left:9030;top:3542;width:340;height:312" strokecolor="white">
              <v:textbox style="mso-next-textbox:#_x0000_s1299" inset="0,0,0,0">
                <w:txbxContent>
                  <w:p w:rsidR="0040589D" w:rsidRPr="00B13708" w:rsidRDefault="0040589D" w:rsidP="0040589D">
                    <w:r>
                      <w:t>-1</w:t>
                    </w:r>
                  </w:p>
                </w:txbxContent>
              </v:textbox>
            </v:shape>
            <v:shape id="_x0000_s1300" type="#_x0000_t202" style="position:absolute;left:10020;top:2965;width:340;height:312" strokecolor="white">
              <v:textbox style="mso-next-textbox:#_x0000_s1300" inset="0,0,0,0">
                <w:txbxContent>
                  <w:p w:rsidR="0040589D" w:rsidRDefault="0040589D" w:rsidP="0040589D">
                    <w:r>
                      <w:t>H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301" type="#_x0000_t202" style="position:absolute;left:5630;top:2134;width:340;height:312" strokecolor="white">
              <v:textbox style="mso-next-textbox:#_x0000_s1301" inset="0,0,0,0">
                <w:txbxContent>
                  <w:p w:rsidR="0040589D" w:rsidRDefault="0040589D" w:rsidP="0040589D">
                    <w:r>
                      <w:t>R</w:t>
                    </w:r>
                  </w:p>
                </w:txbxContent>
              </v:textbox>
            </v:shape>
            <v:shape id="_x0000_s1302" type="#_x0000_t202" style="position:absolute;left:12540;top:2162;width:340;height:312" strokecolor="white">
              <v:textbox style="mso-next-textbox:#_x0000_s1302" inset="0,0,0,0">
                <w:txbxContent>
                  <w:p w:rsidR="0040589D" w:rsidRDefault="0040589D" w:rsidP="0040589D">
                    <w:r>
                      <w:t>C</w:t>
                    </w:r>
                  </w:p>
                </w:txbxContent>
              </v:textbox>
            </v:shape>
            <v:group id="_x0000_s1303" style="position:absolute;left:5660;top:768;width:7080;height:3482" coordorigin="5660,768" coordsize="7080,3482">
              <v:group id="_x0000_s1304" style="position:absolute;left:5660;top:2098;width:1180;height:421" coordorigin="1760,1560" coordsize="1180,421">
                <v:group id="_x0000_s1305" style="position:absolute;left:1760;top:1980;width:1180;height:1" coordorigin="1760,1980" coordsize="1180,1">
                  <v:line id="_x0000_s1306" style="position:absolute" from="1760,1980" to="2940,1980">
                    <v:stroke startarrow="oval" endarrow="oval"/>
                  </v:line>
                  <v:line id="_x0000_s1307" style="position:absolute" from="2320,1980" to="2380,1981">
                    <v:stroke endarrow="block"/>
                  </v:line>
                </v:group>
                <v:shape id="_x0000_s1308" type="#_x0000_t202" style="position:absolute;left:2260;top:1560;width:200;height:291" strokecolor="white">
                  <v:textbox style="mso-next-textbox:#_x0000_s1308;mso-fit-shape-to-text:t" inset="0,0,0,0">
                    <w:txbxContent>
                      <w:p w:rsidR="0040589D" w:rsidRDefault="0040589D" w:rsidP="0040589D">
                        <w:r>
                          <w:t>1</w:t>
                        </w:r>
                      </w:p>
                    </w:txbxContent>
                  </v:textbox>
                </v:shape>
              </v:group>
              <v:group id="_x0000_s1309" style="position:absolute;left:6840;top:2098;width:1180;height:421" coordorigin="1760,1560" coordsize="1180,421">
                <v:group id="_x0000_s1310" style="position:absolute;left:1760;top:1980;width:1180;height:1" coordorigin="1760,1980" coordsize="1180,1">
                  <v:line id="_x0000_s1311" style="position:absolute" from="1760,1980" to="2940,1980">
                    <v:stroke startarrow="oval" endarrow="oval"/>
                  </v:line>
                  <v:line id="_x0000_s1312" style="position:absolute" from="2320,1980" to="2380,1981">
                    <v:stroke endarrow="block"/>
                  </v:line>
                </v:group>
                <v:shape id="_x0000_s1313" type="#_x0000_t202" style="position:absolute;left:2260;top:1560;width:200;height:291" strokecolor="white">
                  <v:textbox style="mso-next-textbox:#_x0000_s1313;mso-fit-shape-to-text:t" inset="0,0,0,0">
                    <w:txbxContent>
                      <w:p w:rsidR="0040589D" w:rsidRDefault="0040589D" w:rsidP="0040589D">
                        <w:r>
                          <w:t>1</w:t>
                        </w:r>
                      </w:p>
                    </w:txbxContent>
                  </v:textbox>
                </v:shape>
              </v:group>
              <v:group id="_x0000_s1314" style="position:absolute;left:8020;top:2098;width:1180;height:421" coordorigin="4850,3813" coordsize="1180,421">
                <v:group id="_x0000_s1315" style="position:absolute;left:4850;top:4233;width:1180;height:1" coordorigin="1760,1980" coordsize="1180,1">
                  <v:line id="_x0000_s1316" style="position:absolute" from="1760,1980" to="2940,1980">
                    <v:stroke startarrow="oval" endarrow="oval"/>
                  </v:line>
                  <v:line id="_x0000_s1317" style="position:absolute" from="2320,1980" to="2380,1981">
                    <v:stroke endarrow="block"/>
                  </v:line>
                </v:group>
                <v:shape id="_x0000_s1318" type="#_x0000_t202" style="position:absolute;left:5350;top:3813;width:310;height:291" strokecolor="white">
                  <v:textbox style="mso-next-textbox:#_x0000_s1318;mso-fit-shape-to-text:t" inset="0,0,0,0">
                    <w:txbxContent>
                      <w:p w:rsidR="0040589D" w:rsidRPr="00DD4F40" w:rsidRDefault="0040589D" w:rsidP="0040589D"/>
                    </w:txbxContent>
                  </v:textbox>
                </v:shape>
              </v:group>
              <v:group id="_x0000_s1319" style="position:absolute;left:9200;top:2098;width:1180;height:421" coordorigin="4850,3813" coordsize="1180,421">
                <v:group id="_x0000_s1320" style="position:absolute;left:4850;top:4233;width:1180;height:1" coordorigin="1760,1980" coordsize="1180,1">
                  <v:line id="_x0000_s1321" style="position:absolute" from="1760,1980" to="2940,1980">
                    <v:stroke startarrow="oval" endarrow="oval"/>
                  </v:line>
                  <v:line id="_x0000_s1322" style="position:absolute" from="2320,1980" to="2380,1981">
                    <v:stroke endarrow="block"/>
                  </v:line>
                </v:group>
                <v:shape id="_x0000_s1323" type="#_x0000_t202" style="position:absolute;left:5350;top:3813;width:310;height:291" strokecolor="white">
                  <v:textbox style="mso-next-textbox:#_x0000_s1323;mso-fit-shape-to-text:t" inset="0,0,0,0">
                    <w:txbxContent>
                      <w:p w:rsidR="0040589D" w:rsidRPr="00DD4F40" w:rsidRDefault="0040589D" w:rsidP="0040589D"/>
                    </w:txbxContent>
                  </v:textbox>
                </v:shape>
              </v:group>
              <v:group id="_x0000_s1324" style="position:absolute;left:10380;top:2097;width:1180;height:421" coordorigin="4850,3813" coordsize="1180,421">
                <v:group id="_x0000_s1325" style="position:absolute;left:4850;top:4233;width:1180;height:1" coordorigin="1760,1980" coordsize="1180,1">
                  <v:line id="_x0000_s1326" style="position:absolute" from="1760,1980" to="2940,1980">
                    <v:stroke startarrow="oval" endarrow="oval"/>
                  </v:line>
                  <v:line id="_x0000_s1327" style="position:absolute" from="2320,1980" to="2380,1981">
                    <v:stroke endarrow="block"/>
                  </v:line>
                </v:group>
                <v:shape id="_x0000_s1328" type="#_x0000_t202" style="position:absolute;left:5350;top:3813;width:310;height:291" strokecolor="white">
                  <v:textbox style="mso-next-textbox:#_x0000_s1328;mso-fit-shape-to-text:t" inset="0,0,0,0">
                    <w:txbxContent>
                      <w:p w:rsidR="0040589D" w:rsidRPr="00DD4F40" w:rsidRDefault="0040589D" w:rsidP="0040589D"/>
                    </w:txbxContent>
                  </v:textbox>
                </v:shape>
              </v:group>
              <v:group id="_x0000_s1329" style="position:absolute;left:11560;top:2096;width:1180;height:421" coordorigin="1760,1560" coordsize="1180,421">
                <v:group id="_x0000_s1330" style="position:absolute;left:1760;top:1980;width:1180;height:1" coordorigin="1760,1980" coordsize="1180,1">
                  <v:line id="_x0000_s1331" style="position:absolute" from="1760,1980" to="2940,1980">
                    <v:stroke startarrow="oval" endarrow="oval"/>
                  </v:line>
                  <v:line id="_x0000_s1332" style="position:absolute" from="2320,1980" to="2380,1981">
                    <v:stroke endarrow="block"/>
                  </v:line>
                </v:group>
                <v:shape id="_x0000_s1333" type="#_x0000_t202" style="position:absolute;left:2260;top:1560;width:200;height:291" strokecolor="white">
                  <v:textbox style="mso-next-textbox:#_x0000_s1333;mso-fit-shape-to-text:t" inset="0,0,0,0">
                    <w:txbxContent>
                      <w:p w:rsidR="0040589D" w:rsidRDefault="0040589D" w:rsidP="0040589D">
                        <w:r>
                          <w:t>1</w:t>
                        </w:r>
                      </w:p>
                    </w:txbxContent>
                  </v:textbox>
                </v:shape>
              </v:group>
              <v:group id="_x0000_s1334" style="position:absolute;left:7480;top:768;width:3326;height:3482" coordorigin="7320,1028" coordsize="3326,3482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335" type="#_x0000_t19" style="position:absolute;left:7320;top:1028;width:3326;height:3482;rotation:8848610fd" coordsize="22989,21600" adj="-6143529,-163632,1410" path="wr-20190,,23010,43200,,46,22989,20659nfewr-20190,,23010,43200,,46,22989,20659l1410,21600nsxe">
                  <v:path o:connectlocs="0,46;22989,20659;1410,21600"/>
                </v:shape>
                <v:line id="_x0000_s1336" style="position:absolute;flip:x" from="9220,3801" to="9280,3802">
                  <v:stroke endarrow="block"/>
                </v:line>
              </v:group>
              <v:group id="_x0000_s1337" style="position:absolute;left:8243;top:1797;width:1927;height:1440" coordorigin="8243,1677" coordsize="1927,1440">
                <v:line id="_x0000_s1338" style="position:absolute;flip:x" from="9130,1935" to="9190,1936">
                  <v:stroke endarrow="block"/>
                </v:line>
                <v:shape id="_x0000_s1339" type="#_x0000_t19" style="position:absolute;left:8487;top:1433;width:1440;height:1927;rotation:-3588722fd;flip:x"/>
              </v:group>
              <v:group id="_x0000_s1340" style="position:absolute;left:9443;top:1777;width:1927;height:1440" coordorigin="9443,1657" coordsize="1927,1440">
                <v:shape id="_x0000_s1341" type="#_x0000_t19" style="position:absolute;left:9687;top:1413;width:1440;height:1927;rotation:-3588722fd;flip:x"/>
                <v:line id="_x0000_s1342" style="position:absolute" from="10520,1900" to="10580,1901">
                  <v:stroke endarrow="block"/>
                </v:line>
              </v:group>
              <v:group id="_x0000_s1343" style="position:absolute;left:9423;top:1797;width:1927;height:1440;flip:x y" coordorigin="9443,1657" coordsize="1927,1440">
                <v:shape id="_x0000_s1344" type="#_x0000_t19" style="position:absolute;left:9687;top:1413;width:1440;height:1927;rotation:-3588722fd;flip:x"/>
                <v:line id="_x0000_s1345" style="position:absolute" from="10520,1900" to="10580,1901">
                  <v:stroke endarrow="block"/>
                </v:line>
              </v:group>
            </v:group>
            <v:shape id="_x0000_s1346" type="#_x0000_t202" style="position:absolute;left:8560;top:1761;width:340;height:312" strokecolor="white">
              <v:textbox style="mso-next-textbox:#_x0000_s1346" inset="0,0,0,0">
                <w:txbxContent>
                  <w:p w:rsidR="0040589D" w:rsidRDefault="0040589D" w:rsidP="0040589D">
                    <w:r>
                      <w:t>H</w:t>
                    </w:r>
                    <w:r w:rsidRPr="00B13708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47" type="#_x0000_t202" style="position:absolute;left:10940;top:1743;width:340;height:312" strokecolor="white">
              <v:textbox style="mso-next-textbox:#_x0000_s1347" inset="0,0,0,0">
                <w:txbxContent>
                  <w:p w:rsidR="0040589D" w:rsidRDefault="0040589D" w:rsidP="0040589D">
                    <w:r>
                      <w:t>G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_x0000_s1348" type="#_x0000_t202" style="position:absolute;left:8483;top:2593;width:340;height:312" strokecolor="white">
              <v:textbox style="mso-next-textbox:#_x0000_s1348" inset="0,0,0,0">
                <w:txbxContent>
                  <w:p w:rsidR="0040589D" w:rsidRDefault="0040589D" w:rsidP="0040589D">
                    <w:r>
                      <w:t>G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</v:group>
        </w:pict>
      </w:r>
      <w:r w:rsidR="0040589D" w:rsidRPr="00CD3848">
        <w:rPr>
          <w:position w:val="-30"/>
        </w:rPr>
        <w:object w:dxaOrig="4000" w:dyaOrig="680">
          <v:shape id="_x0000_i1029" type="#_x0000_t75" style="width:152.25pt;height:26.25pt" o:ole="">
            <v:imagedata r:id="rId15" o:title=""/>
          </v:shape>
          <o:OLEObject Type="Embed" ProgID="Equation.DSMT4" ShapeID="_x0000_i1029" DrawAspect="Content" ObjectID="_1623598904" r:id="rId16"/>
        </w:object>
      </w:r>
    </w:p>
    <w:p w:rsidR="0040589D" w:rsidRDefault="0040589D" w:rsidP="0040589D"/>
    <w:p w:rsidR="00A74E01" w:rsidRDefault="00A74E01" w:rsidP="00A74E01">
      <w:pPr>
        <w:numPr>
          <w:ilvl w:val="0"/>
          <w:numId w:val="1"/>
        </w:numPr>
      </w:pPr>
      <w:r>
        <w:t xml:space="preserve">Obtain C/R ratio for a system </w:t>
      </w:r>
      <w:r w:rsidR="002B1BEB">
        <w:t>whose signal fl</w:t>
      </w:r>
      <w:r w:rsidR="00173F60">
        <w:t>o</w:t>
      </w:r>
      <w:r w:rsidR="002B1BEB">
        <w:t xml:space="preserve">w graph is represented by following figure </w:t>
      </w: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2B1BEB">
      <w:pPr>
        <w:ind w:left="720"/>
      </w:pPr>
    </w:p>
    <w:p w:rsidR="002B1BEB" w:rsidRDefault="002B1BEB" w:rsidP="00987BB5">
      <w:r w:rsidRPr="00CD3848">
        <w:rPr>
          <w:position w:val="-30"/>
        </w:rPr>
        <w:object w:dxaOrig="5100" w:dyaOrig="680">
          <v:shape id="_x0000_i1030" type="#_x0000_t75" style="width:193.5pt;height:24.75pt" o:ole="">
            <v:imagedata r:id="rId17" o:title=""/>
          </v:shape>
          <o:OLEObject Type="Embed" ProgID="Equation.DSMT4" ShapeID="_x0000_i1030" DrawAspect="Content" ObjectID="_1623598905" r:id="rId18"/>
        </w:object>
      </w:r>
      <w:r>
        <w:tab/>
      </w:r>
      <w:r>
        <w:tab/>
      </w:r>
      <w:r>
        <w:tab/>
        <w:t>Fig 6</w:t>
      </w:r>
    </w:p>
    <w:p w:rsidR="002B1BEB" w:rsidRDefault="002B1BEB" w:rsidP="002B1BEB">
      <w:pPr>
        <w:ind w:left="720"/>
      </w:pPr>
      <w:r>
        <w:rPr>
          <w:noProof/>
        </w:rPr>
        <w:tab/>
      </w:r>
    </w:p>
    <w:p w:rsidR="00987BB5" w:rsidRDefault="00987BB5" w:rsidP="00A74E01">
      <w:pPr>
        <w:numPr>
          <w:ilvl w:val="0"/>
          <w:numId w:val="1"/>
        </w:numPr>
      </w:pPr>
      <w:r>
        <w:rPr>
          <w:noProof/>
          <w:lang w:bidi="hi-IN"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399296</wp:posOffset>
            </wp:positionH>
            <wp:positionV relativeFrom="paragraph">
              <wp:posOffset>147748</wp:posOffset>
            </wp:positionV>
            <wp:extent cx="3285464" cy="1611516"/>
            <wp:effectExtent l="19050" t="0" r="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464" cy="1611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BEB">
        <w:t>Using the Impedance approach find the transfer function E</w:t>
      </w:r>
      <w:r w:rsidR="002B1BEB" w:rsidRPr="00E631CA">
        <w:rPr>
          <w:vertAlign w:val="subscript"/>
        </w:rPr>
        <w:t>o</w:t>
      </w:r>
      <w:r w:rsidR="002B1BEB">
        <w:t>(s)/E</w:t>
      </w:r>
      <w:r w:rsidR="002B1BEB" w:rsidRPr="00E631CA">
        <w:rPr>
          <w:vertAlign w:val="subscript"/>
        </w:rPr>
        <w:t>i</w:t>
      </w:r>
      <w:r w:rsidR="002B1BEB">
        <w:t>(s) shown in fig(7).</w:t>
      </w:r>
      <w:r w:rsidRPr="00987BB5">
        <w:rPr>
          <w:noProof/>
        </w:rPr>
        <w:t xml:space="preserve"> </w:t>
      </w:r>
    </w:p>
    <w:p w:rsidR="00987BB5" w:rsidRDefault="00987BB5" w:rsidP="00987BB5">
      <w:pPr>
        <w:ind w:left="720"/>
        <w:rPr>
          <w:noProof/>
        </w:rPr>
      </w:pPr>
    </w:p>
    <w:p w:rsidR="00987BB5" w:rsidRDefault="00987BB5" w:rsidP="00987BB5">
      <w:pPr>
        <w:ind w:left="720"/>
        <w:rPr>
          <w:noProof/>
        </w:rPr>
      </w:pPr>
    </w:p>
    <w:p w:rsidR="00987BB5" w:rsidRDefault="00987BB5" w:rsidP="00987BB5">
      <w:pPr>
        <w:ind w:left="720"/>
        <w:rPr>
          <w:noProof/>
        </w:rPr>
      </w:pPr>
    </w:p>
    <w:p w:rsidR="00987BB5" w:rsidRDefault="00987BB5" w:rsidP="00987BB5">
      <w:pPr>
        <w:ind w:left="720"/>
        <w:rPr>
          <w:noProof/>
        </w:rPr>
      </w:pPr>
    </w:p>
    <w:p w:rsidR="00987BB5" w:rsidRDefault="00987BB5" w:rsidP="00987BB5">
      <w:pPr>
        <w:ind w:left="720"/>
        <w:rPr>
          <w:noProof/>
        </w:rPr>
      </w:pPr>
    </w:p>
    <w:p w:rsidR="002B1BEB" w:rsidRDefault="002B1BEB" w:rsidP="00987BB5">
      <w:pPr>
        <w:ind w:left="720"/>
      </w:pPr>
    </w:p>
    <w:p w:rsidR="002B1BEB" w:rsidRDefault="002B1BEB" w:rsidP="002B1BEB">
      <w:pPr>
        <w:ind w:left="720"/>
      </w:pPr>
      <w:r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</w:r>
      <w:r w:rsidR="00987BB5">
        <w:rPr>
          <w:noProof/>
        </w:rPr>
        <w:tab/>
        <w:t>Fig 7</w:t>
      </w:r>
    </w:p>
    <w:p w:rsidR="00987BB5" w:rsidRDefault="00987BB5" w:rsidP="00987BB5">
      <w:pPr>
        <w:ind w:left="720"/>
      </w:pPr>
    </w:p>
    <w:p w:rsidR="00987BB5" w:rsidRDefault="00987BB5" w:rsidP="00987BB5">
      <w:pPr>
        <w:ind w:left="720"/>
      </w:pPr>
    </w:p>
    <w:p w:rsidR="002B1BEB" w:rsidRDefault="002B1BEB" w:rsidP="00A74E01">
      <w:pPr>
        <w:numPr>
          <w:ilvl w:val="0"/>
          <w:numId w:val="1"/>
        </w:numPr>
      </w:pPr>
      <w:r>
        <w:t>Obtain the Transfer functions X</w:t>
      </w:r>
      <w:r w:rsidRPr="00A637A6">
        <w:rPr>
          <w:vertAlign w:val="subscript"/>
        </w:rPr>
        <w:t>1</w:t>
      </w:r>
      <w:r>
        <w:t>(s)/U(s) and X</w:t>
      </w:r>
      <w:r w:rsidRPr="00A637A6">
        <w:rPr>
          <w:vertAlign w:val="subscript"/>
        </w:rPr>
        <w:t>2</w:t>
      </w:r>
      <w:r>
        <w:t>(s)/U(s) of the mechanical system shown in fig(8).</w:t>
      </w:r>
    </w:p>
    <w:p w:rsidR="00987BB5" w:rsidRDefault="00987BB5" w:rsidP="00987BB5">
      <w:r>
        <w:rPr>
          <w:noProof/>
          <w:lang w:bidi="hi-IN"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1141095</wp:posOffset>
            </wp:positionH>
            <wp:positionV relativeFrom="paragraph">
              <wp:posOffset>12700</wp:posOffset>
            </wp:positionV>
            <wp:extent cx="3203575" cy="1448435"/>
            <wp:effectExtent l="19050" t="0" r="0" b="0"/>
            <wp:wrapNone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357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7BB5" w:rsidRDefault="00987BB5" w:rsidP="00987BB5"/>
    <w:p w:rsidR="00987BB5" w:rsidRDefault="00987BB5" w:rsidP="00987BB5"/>
    <w:p w:rsidR="00987BB5" w:rsidRDefault="00987BB5" w:rsidP="00987BB5"/>
    <w:p w:rsidR="00987BB5" w:rsidRDefault="00987BB5" w:rsidP="00987BB5"/>
    <w:p w:rsidR="00987BB5" w:rsidRDefault="00987BB5" w:rsidP="00987BB5"/>
    <w:p w:rsidR="00987BB5" w:rsidRDefault="00987BB5" w:rsidP="00987BB5">
      <w:pPr>
        <w:ind w:left="6480" w:firstLine="720"/>
      </w:pPr>
      <w:r>
        <w:rPr>
          <w:noProof/>
        </w:rPr>
        <w:t>Fig 8</w:t>
      </w:r>
      <w:r w:rsidRPr="00987BB5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</w:p>
    <w:p w:rsidR="00987BB5" w:rsidRDefault="00987BB5" w:rsidP="00987BB5"/>
    <w:p w:rsidR="00987BB5" w:rsidRDefault="00987BB5" w:rsidP="00987BB5"/>
    <w:p w:rsidR="00987BB5" w:rsidRDefault="00987BB5" w:rsidP="00987BB5"/>
    <w:p w:rsidR="002B1BEB" w:rsidRDefault="002B1BEB" w:rsidP="00A74E01">
      <w:pPr>
        <w:numPr>
          <w:ilvl w:val="0"/>
          <w:numId w:val="1"/>
        </w:numPr>
      </w:pPr>
      <w:r>
        <w:lastRenderedPageBreak/>
        <w:t xml:space="preserve">What is servo mechanism? Explain Position Control system in brief. </w:t>
      </w:r>
    </w:p>
    <w:p w:rsidR="002B1BEB" w:rsidRDefault="002B1BEB" w:rsidP="00A74E01">
      <w:pPr>
        <w:numPr>
          <w:ilvl w:val="0"/>
          <w:numId w:val="1"/>
        </w:numPr>
      </w:pPr>
      <w:r>
        <w:t xml:space="preserve">Calculate the sensitivity of the closed loop system shown in figure 9 w.r.t. </w:t>
      </w:r>
    </w:p>
    <w:p w:rsidR="002B1BEB" w:rsidRDefault="002B1BEB" w:rsidP="002B1BEB">
      <w:pPr>
        <w:numPr>
          <w:ilvl w:val="1"/>
          <w:numId w:val="1"/>
        </w:numPr>
      </w:pPr>
      <w:r>
        <w:t xml:space="preserve">The forward path transfer function </w:t>
      </w:r>
    </w:p>
    <w:p w:rsidR="002B1BEB" w:rsidRDefault="002B1BEB" w:rsidP="002B1BEB">
      <w:pPr>
        <w:numPr>
          <w:ilvl w:val="1"/>
          <w:numId w:val="1"/>
        </w:numPr>
      </w:pPr>
      <w:r>
        <w:t xml:space="preserve">Feedback path transfer function </w:t>
      </w:r>
    </w:p>
    <w:p w:rsidR="002B1BEB" w:rsidRDefault="002B1BEB" w:rsidP="002B1BEB">
      <w:pPr>
        <w:ind w:left="1440"/>
      </w:pPr>
      <w:r>
        <w:t>At ω=1.</w:t>
      </w:r>
      <w:r w:rsidR="00F753C7">
        <w:t>3</w:t>
      </w:r>
      <w:r>
        <w:t xml:space="preserve"> rad/sec</w:t>
      </w:r>
    </w:p>
    <w:p w:rsidR="002B1BEB" w:rsidRDefault="002B1BEB" w:rsidP="002B1BEB">
      <w:pPr>
        <w:ind w:left="1440"/>
      </w:pPr>
    </w:p>
    <w:p w:rsidR="002B1BEB" w:rsidRDefault="00A96E8A" w:rsidP="002B1BEB">
      <w:pPr>
        <w:ind w:left="1440"/>
      </w:pPr>
      <w:r>
        <w:rPr>
          <w:noProof/>
        </w:rPr>
        <w:pict>
          <v:group id="_x0000_s1428" style="position:absolute;left:0;text-align:left;margin-left:69.9pt;margin-top:-8.25pt;width:243.3pt;height:57.6pt;z-index:251688448" coordorigin="2040,7733" coordsize="4866,1152">
            <v:shape id="_x0000_s1398" type="#_x0000_t202" style="position:absolute;left:3234;top:8198;width:102;height:314;mso-wrap-style:none" strokecolor="white">
              <v:textbox style="mso-next-textbox:#_x0000_s1398;mso-fit-shape-to-text:t" inset="0,0,0,0">
                <w:txbxContent>
                  <w:p w:rsidR="002B1BEB" w:rsidRPr="006863F9" w:rsidRDefault="002B1BEB" w:rsidP="002B1BEB">
                    <w:pPr>
                      <w:rPr>
                        <w:sz w:val="26"/>
                      </w:rPr>
                    </w:pPr>
                    <w:r w:rsidRPr="006863F9">
                      <w:rPr>
                        <w:sz w:val="26"/>
                      </w:rPr>
                      <w:t>-</w:t>
                    </w:r>
                  </w:p>
                </w:txbxContent>
              </v:textbox>
            </v:shape>
            <v:shape id="_x0000_s1399" type="#_x0000_t202" style="position:absolute;left:2721;top:7783;width:117;height:222;mso-wrap-style:none" strokecolor="white">
              <v:textbox style="mso-next-textbox:#_x0000_s1399;mso-fit-shape-to-text:t" inset="0,0,0,0">
                <w:txbxContent>
                  <w:p w:rsidR="002B1BEB" w:rsidRPr="006863F9" w:rsidRDefault="002B1BEB" w:rsidP="002B1BEB">
                    <w:pPr>
                      <w:rPr>
                        <w:sz w:val="18"/>
                      </w:rPr>
                    </w:pPr>
                    <w:r w:rsidRPr="006863F9">
                      <w:rPr>
                        <w:sz w:val="18"/>
                      </w:rPr>
                      <w:t>+</w:t>
                    </w:r>
                  </w:p>
                </w:txbxContent>
              </v:textbox>
            </v:shape>
            <v:shape id="_x0000_s1401" type="#_x0000_t202" style="position:absolute;left:2059;top:7733;width:176;height:291;mso-wrap-style:none" strokecolor="white">
              <v:textbox style="mso-fit-shape-to-text:t" inset="0,0,0,0">
                <w:txbxContent>
                  <w:p w:rsidR="002B1BEB" w:rsidRDefault="002B1BEB" w:rsidP="002B1BEB">
                    <w:r>
                      <w:t>R</w:t>
                    </w:r>
                  </w:p>
                </w:txbxContent>
              </v:textbox>
            </v:shape>
            <v:shape id="_x0000_s1402" type="#_x0000_t202" style="position:absolute;left:6723;top:7733;width:176;height:291;mso-wrap-style:none" strokecolor="white">
              <v:textbox style="mso-fit-shape-to-text:t" inset="0,0,0,0">
                <w:txbxContent>
                  <w:p w:rsidR="002B1BEB" w:rsidRDefault="002B1BEB" w:rsidP="002B1BEB">
                    <w:r>
                      <w:t>C</w:t>
                    </w:r>
                  </w:p>
                </w:txbxContent>
              </v:textbox>
            </v:shape>
            <v:rect id="_x0000_s1407" style="position:absolute;left:4640;top:8483;width:787;height:402">
              <v:textbox style="mso-next-textbox:#_x0000_s1407">
                <w:txbxContent>
                  <w:p w:rsidR="002B1BEB" w:rsidRDefault="00F753C7" w:rsidP="002B1BEB">
                    <w:r>
                      <w:t>0.40</w:t>
                    </w:r>
                  </w:p>
                </w:txbxContent>
              </v:textbox>
            </v:rect>
            <v:rect id="_x0000_s1409" style="position:absolute;left:4451;top:7740;width:1367;height:628">
              <v:textbox style="mso-next-textbox:#_x0000_s1409">
                <w:txbxContent>
                  <w:p w:rsidR="002B1BEB" w:rsidRDefault="00F753C7" w:rsidP="002B1BEB">
                    <w:r>
                      <w:t>10/(s</w:t>
                    </w:r>
                    <w:r w:rsidRPr="00F753C7">
                      <w:rPr>
                        <w:vertAlign w:val="superscript"/>
                      </w:rPr>
                      <w:t>2</w:t>
                    </w:r>
                    <w:r>
                      <w:t>+3s)</w:t>
                    </w:r>
                  </w:p>
                </w:txbxContent>
              </v:textbox>
            </v:rect>
            <v:group id="_x0000_s1410" style="position:absolute;left:2868;top:7846;width:495;height:419" coordorigin="5540,4220" coordsize="520,500">
              <v:oval id="_x0000_s1411" style="position:absolute;left:5540;top:4220;width:520;height:500"/>
              <v:line id="_x0000_s1412" style="position:absolute;flip:x" from="5620,4280" to="6000,4640"/>
              <v:line id="_x0000_s1413" style="position:absolute" from="5600,4280" to="5980,4640"/>
            </v:group>
            <v:line id="_x0000_s1414" style="position:absolute" from="3382,8047" to="4466,8048">
              <v:stroke endarrow="block"/>
            </v:line>
            <v:line id="_x0000_s1417" style="position:absolute" from="5814,8048" to="6906,8048">
              <v:stroke endarrow="block"/>
            </v:line>
            <v:line id="_x0000_s1419" style="position:absolute;flip:x" from="3119,8684" to="4640,8684"/>
            <v:line id="_x0000_s1420" style="position:absolute" from="6299,8047" to="6299,8684"/>
            <v:line id="_x0000_s1421" style="position:absolute;flip:y" from="3119,8248" to="3119,8684">
              <v:stroke endarrow="block"/>
            </v:line>
            <v:line id="_x0000_s1425" style="position:absolute" from="2040,8030" to="2868,8031">
              <v:stroke endarrow="block"/>
            </v:line>
            <v:line id="_x0000_s1427" style="position:absolute;flip:x" from="5434,8681" to="6298,8681"/>
          </v:group>
        </w:pict>
      </w:r>
    </w:p>
    <w:p w:rsidR="002B1BEB" w:rsidRDefault="002B1BEB" w:rsidP="002B1BEB">
      <w:pPr>
        <w:ind w:left="1440"/>
      </w:pPr>
    </w:p>
    <w:p w:rsidR="002B1BEB" w:rsidRDefault="002B1BEB" w:rsidP="002B1BEB">
      <w:pPr>
        <w:ind w:left="1440"/>
      </w:pPr>
    </w:p>
    <w:p w:rsidR="002B1BEB" w:rsidRDefault="002B1BEB" w:rsidP="002B1BEB">
      <w:pPr>
        <w:ind w:left="1440"/>
      </w:pPr>
    </w:p>
    <w:p w:rsidR="00F753C7" w:rsidRDefault="00F753C7" w:rsidP="00F753C7">
      <w:pPr>
        <w:ind w:left="4320" w:firstLine="720"/>
      </w:pPr>
      <w:r>
        <w:t>Fig 9</w:t>
      </w:r>
    </w:p>
    <w:p w:rsidR="00F753C7" w:rsidRDefault="00F753C7" w:rsidP="00F753C7">
      <w:r w:rsidRPr="00F753C7">
        <w:rPr>
          <w:position w:val="-14"/>
        </w:rPr>
        <w:object w:dxaOrig="2120" w:dyaOrig="360">
          <v:shape id="_x0000_i1031" type="#_x0000_t75" style="width:106.5pt;height:18pt" o:ole="">
            <v:imagedata r:id="rId21" o:title=""/>
          </v:shape>
          <o:OLEObject Type="Embed" ProgID="Equation.3" ShapeID="_x0000_i1031" DrawAspect="Content" ObjectID="_1623598906" r:id="rId22"/>
        </w:object>
      </w:r>
    </w:p>
    <w:p w:rsidR="002B1BEB" w:rsidRDefault="00375A2B" w:rsidP="002B1BEB">
      <w:pPr>
        <w:numPr>
          <w:ilvl w:val="0"/>
          <w:numId w:val="1"/>
        </w:numPr>
      </w:pPr>
      <w:r>
        <w:t xml:space="preserve">For a position control system using DC servomotor in the armature control mode shown in figure 10, assume that gain constant K is 10, α is 2, and feedback parameter β is 1, evaluate the sensitivities </w:t>
      </w:r>
      <w:r w:rsidRPr="00375A2B">
        <w:rPr>
          <w:position w:val="-8"/>
        </w:rPr>
        <w:object w:dxaOrig="260" w:dyaOrig="279">
          <v:shape id="_x0000_i1032" type="#_x0000_t75" style="width:12.75pt;height:14.25pt" o:ole="">
            <v:imagedata r:id="rId23" o:title=""/>
          </v:shape>
          <o:OLEObject Type="Embed" ProgID="Equation.3" ShapeID="_x0000_i1032" DrawAspect="Content" ObjectID="_1623598907" r:id="rId24"/>
        </w:object>
      </w:r>
      <w:r>
        <w:t>,</w:t>
      </w:r>
      <w:r w:rsidRPr="00375A2B">
        <w:rPr>
          <w:position w:val="-10"/>
        </w:rPr>
        <w:object w:dxaOrig="240" w:dyaOrig="300">
          <v:shape id="_x0000_i1033" type="#_x0000_t75" style="width:12pt;height:15pt" o:ole="">
            <v:imagedata r:id="rId25" o:title=""/>
          </v:shape>
          <o:OLEObject Type="Embed" ProgID="Equation.3" ShapeID="_x0000_i1033" DrawAspect="Content" ObjectID="_1623598908" r:id="rId26"/>
        </w:object>
      </w:r>
      <w:r>
        <w:t xml:space="preserve"> &amp; </w:t>
      </w:r>
      <w:r w:rsidRPr="00375A2B">
        <w:rPr>
          <w:position w:val="-10"/>
        </w:rPr>
        <w:object w:dxaOrig="240" w:dyaOrig="300">
          <v:shape id="_x0000_i1034" type="#_x0000_t75" style="width:12pt;height:15pt" o:ole="">
            <v:imagedata r:id="rId27" o:title=""/>
          </v:shape>
          <o:OLEObject Type="Embed" ProgID="Equation.3" ShapeID="_x0000_i1034" DrawAspect="Content" ObjectID="_1623598909" r:id="rId28"/>
        </w:object>
      </w:r>
      <w:r>
        <w:t>. For a reference input of r(t)=2 cos (0.5t) and a 5% change in K, evaluate the steady sate response and h</w:t>
      </w:r>
      <w:r w:rsidR="00791F4B">
        <w:t>e</w:t>
      </w:r>
      <w:r>
        <w:t xml:space="preserve">nce  the change in steady state response. </w:t>
      </w:r>
    </w:p>
    <w:p w:rsidR="0040589D" w:rsidRDefault="00A96E8A" w:rsidP="0040589D">
      <w:r>
        <w:rPr>
          <w:noProof/>
        </w:rPr>
        <w:pict>
          <v:group id="_x0000_s1429" style="position:absolute;margin-left:81.9pt;margin-top:9.35pt;width:243.3pt;height:57.6pt;z-index:251689472" coordorigin="2040,7733" coordsize="4866,1152">
            <v:shape id="_x0000_s1430" type="#_x0000_t202" style="position:absolute;left:3234;top:8198;width:102;height:314;mso-wrap-style:none" strokecolor="white">
              <v:textbox style="mso-next-textbox:#_x0000_s1430;mso-fit-shape-to-text:t" inset="0,0,0,0">
                <w:txbxContent>
                  <w:p w:rsidR="00791F4B" w:rsidRPr="006863F9" w:rsidRDefault="00791F4B" w:rsidP="00791F4B">
                    <w:pPr>
                      <w:rPr>
                        <w:sz w:val="26"/>
                      </w:rPr>
                    </w:pPr>
                    <w:r w:rsidRPr="006863F9">
                      <w:rPr>
                        <w:sz w:val="26"/>
                      </w:rPr>
                      <w:t>-</w:t>
                    </w:r>
                  </w:p>
                </w:txbxContent>
              </v:textbox>
            </v:shape>
            <v:shape id="_x0000_s1431" type="#_x0000_t202" style="position:absolute;left:2721;top:7783;width:117;height:222;mso-wrap-style:none" strokecolor="white">
              <v:textbox style="mso-next-textbox:#_x0000_s1431;mso-fit-shape-to-text:t" inset="0,0,0,0">
                <w:txbxContent>
                  <w:p w:rsidR="00791F4B" w:rsidRPr="006863F9" w:rsidRDefault="00791F4B" w:rsidP="00791F4B">
                    <w:pPr>
                      <w:rPr>
                        <w:sz w:val="18"/>
                      </w:rPr>
                    </w:pPr>
                    <w:r w:rsidRPr="006863F9">
                      <w:rPr>
                        <w:sz w:val="18"/>
                      </w:rPr>
                      <w:t>+</w:t>
                    </w:r>
                  </w:p>
                </w:txbxContent>
              </v:textbox>
            </v:shape>
            <v:shape id="_x0000_s1432" type="#_x0000_t202" style="position:absolute;left:2059;top:7733;width:176;height:291;mso-wrap-style:none" strokecolor="white">
              <v:textbox style="mso-fit-shape-to-text:t" inset="0,0,0,0">
                <w:txbxContent>
                  <w:p w:rsidR="00791F4B" w:rsidRDefault="00791F4B" w:rsidP="00791F4B">
                    <w:r>
                      <w:t>R</w:t>
                    </w:r>
                  </w:p>
                </w:txbxContent>
              </v:textbox>
            </v:shape>
            <v:shape id="_x0000_s1433" type="#_x0000_t202" style="position:absolute;left:6723;top:7733;width:176;height:291;mso-wrap-style:none" strokecolor="white">
              <v:textbox style="mso-fit-shape-to-text:t" inset="0,0,0,0">
                <w:txbxContent>
                  <w:p w:rsidR="00791F4B" w:rsidRDefault="00791F4B" w:rsidP="00791F4B">
                    <w:r>
                      <w:t>C</w:t>
                    </w:r>
                  </w:p>
                </w:txbxContent>
              </v:textbox>
            </v:shape>
            <v:rect id="_x0000_s1434" style="position:absolute;left:4640;top:8483;width:787;height:402">
              <v:textbox style="mso-next-textbox:#_x0000_s1434">
                <w:txbxContent>
                  <w:p w:rsidR="00791F4B" w:rsidRDefault="00791F4B" w:rsidP="00791F4B">
                    <w:r>
                      <w:t>β</w:t>
                    </w:r>
                  </w:p>
                </w:txbxContent>
              </v:textbox>
            </v:rect>
            <v:rect id="_x0000_s1435" style="position:absolute;left:4451;top:7740;width:1367;height:628">
              <v:textbox style="mso-next-textbox:#_x0000_s1435">
                <w:txbxContent>
                  <w:p w:rsidR="00791F4B" w:rsidRDefault="00791F4B" w:rsidP="00791F4B">
                    <w:r>
                      <w:t>K/(s</w:t>
                    </w:r>
                    <w:r w:rsidRPr="00F753C7">
                      <w:rPr>
                        <w:vertAlign w:val="superscript"/>
                      </w:rPr>
                      <w:t>2</w:t>
                    </w:r>
                    <w:r>
                      <w:t>+αs)</w:t>
                    </w:r>
                  </w:p>
                </w:txbxContent>
              </v:textbox>
            </v:rect>
            <v:group id="_x0000_s1436" style="position:absolute;left:2868;top:7846;width:495;height:419" coordorigin="5540,4220" coordsize="520,500">
              <v:oval id="_x0000_s1437" style="position:absolute;left:5540;top:4220;width:520;height:500"/>
              <v:line id="_x0000_s1438" style="position:absolute;flip:x" from="5620,4280" to="6000,4640"/>
              <v:line id="_x0000_s1439" style="position:absolute" from="5600,4280" to="5980,4640"/>
            </v:group>
            <v:line id="_x0000_s1440" style="position:absolute" from="3382,8047" to="4466,8048">
              <v:stroke endarrow="block"/>
            </v:line>
            <v:line id="_x0000_s1441" style="position:absolute" from="5814,8048" to="6906,8048">
              <v:stroke endarrow="block"/>
            </v:line>
            <v:line id="_x0000_s1442" style="position:absolute;flip:x" from="3119,8684" to="4640,8684"/>
            <v:line id="_x0000_s1443" style="position:absolute" from="6299,8047" to="6299,8684"/>
            <v:line id="_x0000_s1444" style="position:absolute;flip:y" from="3119,8248" to="3119,8684">
              <v:stroke endarrow="block"/>
            </v:line>
            <v:line id="_x0000_s1445" style="position:absolute" from="2040,8030" to="2868,8031">
              <v:stroke endarrow="block"/>
            </v:line>
            <v:line id="_x0000_s1446" style="position:absolute;flip:x" from="5434,8681" to="6298,8681"/>
          </v:group>
        </w:pict>
      </w:r>
      <w:r w:rsidR="0040589D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  <w:r w:rsidR="00471F9C">
        <w:tab/>
      </w:r>
    </w:p>
    <w:p w:rsidR="002B1BEB" w:rsidRDefault="002B1BEB" w:rsidP="0040589D"/>
    <w:p w:rsidR="002B1BEB" w:rsidRDefault="002B1BEB" w:rsidP="0040589D"/>
    <w:p w:rsidR="002B1BEB" w:rsidRDefault="002B1BEB" w:rsidP="0040589D"/>
    <w:p w:rsidR="002B1BEB" w:rsidRDefault="002B1BEB" w:rsidP="0040589D"/>
    <w:p w:rsidR="002B1BEB" w:rsidRDefault="00EF4638" w:rsidP="0040589D">
      <w:r w:rsidRPr="00F753C7">
        <w:rPr>
          <w:position w:val="-14"/>
        </w:rPr>
        <w:object w:dxaOrig="8199" w:dyaOrig="360">
          <v:shape id="_x0000_i1035" type="#_x0000_t75" style="width:410.25pt;height:18pt" o:ole="">
            <v:imagedata r:id="rId29" o:title=""/>
          </v:shape>
          <o:OLEObject Type="Embed" ProgID="Equation.3" ShapeID="_x0000_i1035" DrawAspect="Content" ObjectID="_1623598910" r:id="rId30"/>
        </w:object>
      </w:r>
    </w:p>
    <w:p w:rsidR="002B1BEB" w:rsidRDefault="002B1BEB" w:rsidP="0040589D"/>
    <w:p w:rsidR="002B1BEB" w:rsidRDefault="002B1BEB" w:rsidP="002B1BEB"/>
    <w:sectPr w:rsidR="002B1BEB" w:rsidSect="000E09DB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360" w:right="2160" w:bottom="108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E8A" w:rsidRDefault="00A96E8A">
      <w:r>
        <w:separator/>
      </w:r>
    </w:p>
  </w:endnote>
  <w:endnote w:type="continuationSeparator" w:id="0">
    <w:p w:rsidR="00A96E8A" w:rsidRDefault="00A96E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7ADB" w:rsidRDefault="00BB7AD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142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18"/>
      <w:gridCol w:w="8190"/>
    </w:tblGrid>
    <w:tr w:rsidR="00987BB5" w:rsidTr="00987BB5">
      <w:tc>
        <w:tcPr>
          <w:tcW w:w="918" w:type="dxa"/>
        </w:tcPr>
        <w:p w:rsidR="00987BB5" w:rsidRDefault="00A96E8A">
          <w:pPr>
            <w:pStyle w:val="Footer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141D88" w:rsidRPr="00141D88">
            <w:rPr>
              <w:b/>
              <w:noProof/>
              <w:color w:val="4F81BD" w:themeColor="accent1"/>
              <w:sz w:val="32"/>
              <w:szCs w:val="32"/>
            </w:rPr>
            <w:t>3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8190" w:type="dxa"/>
        </w:tcPr>
        <w:p w:rsidR="00987BB5" w:rsidRPr="00987BB5" w:rsidRDefault="00987BB5" w:rsidP="00BB7ADB">
          <w:pPr>
            <w:pStyle w:val="Footer"/>
            <w:pBdr>
              <w:top w:val="thinThickSmallGap" w:sz="24" w:space="1" w:color="622423" w:themeColor="accent2" w:themeShade="7F"/>
            </w:pBdr>
            <w:rPr>
              <w:rFonts w:asciiTheme="majorHAnsi" w:hAnsiTheme="majorHAnsi"/>
            </w:rPr>
          </w:pPr>
          <w:r>
            <w:rPr>
              <w:rFonts w:asciiTheme="majorHAnsi" w:hAnsiTheme="majorHAnsi"/>
            </w:rPr>
            <w:t xml:space="preserve">Prepared by: Nafees Ahmed, </w:t>
          </w:r>
          <w:r>
            <w:rPr>
              <w:rFonts w:asciiTheme="majorHAnsi" w:hAnsiTheme="majorHAnsi"/>
            </w:rPr>
            <w:tab/>
            <w:t>www.eedofdit.we</w:t>
          </w:r>
          <w:r w:rsidR="00BB7ADB">
            <w:rPr>
              <w:rFonts w:asciiTheme="majorHAnsi" w:hAnsiTheme="majorHAnsi"/>
            </w:rPr>
            <w:t>ebly</w:t>
          </w:r>
          <w:r>
            <w:rPr>
              <w:rFonts w:asciiTheme="majorHAnsi" w:hAnsiTheme="majorHAnsi"/>
            </w:rPr>
            <w:t>.com</w:t>
          </w:r>
          <w:r>
            <w:rPr>
              <w:rFonts w:asciiTheme="majorHAnsi" w:hAnsiTheme="majorHAnsi"/>
            </w:rPr>
            <w:ptab w:relativeTo="margin" w:alignment="right" w:leader="none"/>
          </w:r>
        </w:p>
      </w:tc>
    </w:tr>
  </w:tbl>
  <w:p w:rsidR="00987BB5" w:rsidRDefault="00987BB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7ADB" w:rsidRDefault="00BB7A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E8A" w:rsidRDefault="00A96E8A">
      <w:r>
        <w:separator/>
      </w:r>
    </w:p>
  </w:footnote>
  <w:footnote w:type="continuationSeparator" w:id="0">
    <w:p w:rsidR="00A96E8A" w:rsidRDefault="00A96E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49B1" w:rsidRDefault="00DC5B37" w:rsidP="00F749B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749B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749B1" w:rsidRDefault="00F749B1" w:rsidP="00F749B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49B1" w:rsidRDefault="00F749B1" w:rsidP="00987BB5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7ADB" w:rsidRDefault="00BB7A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3C1C9E"/>
    <w:multiLevelType w:val="hybridMultilevel"/>
    <w:tmpl w:val="F780B5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589D"/>
    <w:rsid w:val="00044332"/>
    <w:rsid w:val="000E09DB"/>
    <w:rsid w:val="00141D88"/>
    <w:rsid w:val="00167907"/>
    <w:rsid w:val="00173F60"/>
    <w:rsid w:val="001A4888"/>
    <w:rsid w:val="002B1BEB"/>
    <w:rsid w:val="003604B8"/>
    <w:rsid w:val="00375A2B"/>
    <w:rsid w:val="0040589D"/>
    <w:rsid w:val="00471F9C"/>
    <w:rsid w:val="007508EA"/>
    <w:rsid w:val="00791F4B"/>
    <w:rsid w:val="008E2D9B"/>
    <w:rsid w:val="00987BB5"/>
    <w:rsid w:val="00A317A1"/>
    <w:rsid w:val="00A33F5C"/>
    <w:rsid w:val="00A74E01"/>
    <w:rsid w:val="00A96E8A"/>
    <w:rsid w:val="00AF6CB1"/>
    <w:rsid w:val="00AF73C3"/>
    <w:rsid w:val="00B654B4"/>
    <w:rsid w:val="00BB7ADB"/>
    <w:rsid w:val="00BF6883"/>
    <w:rsid w:val="00DA44F5"/>
    <w:rsid w:val="00DB2B9C"/>
    <w:rsid w:val="00DC5B37"/>
    <w:rsid w:val="00EF4638"/>
    <w:rsid w:val="00F749B1"/>
    <w:rsid w:val="00F75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47"/>
    <o:shapelayout v:ext="edit">
      <o:idmap v:ext="edit" data="1"/>
      <o:rules v:ext="edit">
        <o:r id="V:Rule1" type="arc" idref="#_x0000_s1335"/>
        <o:r id="V:Rule2" type="arc" idref="#_x0000_s1339"/>
        <o:r id="V:Rule3" type="arc" idref="#_x0000_s1341"/>
        <o:r id="V:Rule4" type="arc" idref="#_x0000_s1344"/>
      </o:rules>
    </o:shapelayout>
  </w:shapeDefaults>
  <w:decimalSymbol w:val="."/>
  <w:listSeparator w:val=","/>
  <w14:docId w14:val="1B4AABB1"/>
  <w15:docId w15:val="{DF175298-2C5A-4F39-AFCA-31CD18A20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2D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749B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749B1"/>
  </w:style>
  <w:style w:type="paragraph" w:styleId="BalloonText">
    <w:name w:val="Balloon Text"/>
    <w:basedOn w:val="Normal"/>
    <w:link w:val="BalloonTextChar"/>
    <w:uiPriority w:val="99"/>
    <w:semiHidden/>
    <w:unhideWhenUsed/>
    <w:rsid w:val="00EF46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638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987B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7BB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trol system</vt:lpstr>
    </vt:vector>
  </TitlesOfParts>
  <Company>office</Company>
  <LinksUpToDate>false</LinksUpToDate>
  <CharactersWithSpaces>1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system</dc:title>
  <dc:creator>user_2</dc:creator>
  <cp:lastModifiedBy>nafees ahamad</cp:lastModifiedBy>
  <cp:revision>9</cp:revision>
  <cp:lastPrinted>2013-02-18T10:28:00Z</cp:lastPrinted>
  <dcterms:created xsi:type="dcterms:W3CDTF">2013-02-18T10:22:00Z</dcterms:created>
  <dcterms:modified xsi:type="dcterms:W3CDTF">2019-07-02T13:25:00Z</dcterms:modified>
</cp:coreProperties>
</file>